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sigs" ContentType="application/vnd.openxmlformats-package.digital-signature-origin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tylesWithEffects.xml" ContentType="application/vnd.ms-word.stylesWithEffects+xml"/>
  <Override PartName="/docProps/core.xml" ContentType="application/vnd.openxmlformats-package.core-properties+xml"/>
  <Override PartName="/_xmlsignatures/sig2.xml" ContentType="application/vnd.openxmlformats-package.digital-signature-xmlsignatur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package/2006/relationships/digital-signature/origin" Target="_xmlsignatures/origin.sig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573F" w:rsidRPr="005A5CDE" w:rsidRDefault="004E2724" w:rsidP="004E272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Ф</w:t>
      </w:r>
      <w:r w:rsidRPr="005A5CDE">
        <w:rPr>
          <w:rFonts w:ascii="Times New Roman" w:eastAsia="Calibri" w:hAnsi="Times New Roman" w:cs="Times New Roman"/>
          <w:b/>
          <w:sz w:val="28"/>
          <w:szCs w:val="28"/>
        </w:rPr>
        <w:t>едеральное казенное профессиональное образовательное  учреждение</w:t>
      </w:r>
    </w:p>
    <w:p w:rsidR="00AB573F" w:rsidRPr="005A5CDE" w:rsidRDefault="004E2724" w:rsidP="004E272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«О</w:t>
      </w:r>
      <w:r w:rsidRPr="005A5CDE">
        <w:rPr>
          <w:rFonts w:ascii="Times New Roman" w:eastAsia="Calibri" w:hAnsi="Times New Roman" w:cs="Times New Roman"/>
          <w:b/>
          <w:sz w:val="28"/>
          <w:szCs w:val="28"/>
        </w:rPr>
        <w:t>ренбургский государственный экономический колледж-интерн</w:t>
      </w:r>
      <w:r>
        <w:rPr>
          <w:rFonts w:ascii="Times New Roman" w:eastAsia="Calibri" w:hAnsi="Times New Roman" w:cs="Times New Roman"/>
          <w:b/>
          <w:sz w:val="28"/>
          <w:szCs w:val="28"/>
        </w:rPr>
        <w:t>ат» М</w:t>
      </w:r>
      <w:r w:rsidRPr="005A5CDE">
        <w:rPr>
          <w:rFonts w:ascii="Times New Roman" w:eastAsia="Calibri" w:hAnsi="Times New Roman" w:cs="Times New Roman"/>
          <w:b/>
          <w:sz w:val="28"/>
          <w:szCs w:val="28"/>
        </w:rPr>
        <w:t>инистерства труда и социальной защиты российской федерации</w:t>
      </w:r>
    </w:p>
    <w:p w:rsidR="00AB573F" w:rsidRDefault="00AB573F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AD4135" w:rsidRPr="005A5CDE" w:rsidRDefault="00AD4135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tbl>
      <w:tblPr>
        <w:tblStyle w:val="a5"/>
        <w:tblW w:w="102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4786"/>
      </w:tblGrid>
      <w:tr w:rsidR="00AB573F" w:rsidRPr="005A5CDE" w:rsidTr="00AB573F">
        <w:tc>
          <w:tcPr>
            <w:tcW w:w="5495" w:type="dxa"/>
          </w:tcPr>
          <w:p w:rsidR="00AB573F" w:rsidRPr="005A5CDE" w:rsidRDefault="00AB573F" w:rsidP="005A5CDE">
            <w:pPr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786" w:type="dxa"/>
            <w:hideMark/>
          </w:tcPr>
          <w:p w:rsidR="00AB573F" w:rsidRPr="005A5CDE" w:rsidRDefault="00CF282F" w:rsidP="00AD4135">
            <w:pPr>
              <w:ind w:firstLine="34"/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5A5CDE">
              <w:rPr>
                <w:rFonts w:ascii="Times New Roman" w:hAnsi="Times New Roman"/>
                <w:b/>
                <w:sz w:val="28"/>
                <w:szCs w:val="28"/>
              </w:rPr>
              <w:t>СОГЛАСОВАНО</w:t>
            </w:r>
          </w:p>
          <w:p w:rsidR="00AB573F" w:rsidRPr="005A5CDE" w:rsidRDefault="00CF282F" w:rsidP="00AD4135">
            <w:pPr>
              <w:ind w:firstLine="34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Зам.</w:t>
            </w:r>
            <w:r w:rsidR="00AB573F" w:rsidRPr="005A5CDE">
              <w:rPr>
                <w:rFonts w:ascii="Times New Roman" w:hAnsi="Times New Roman"/>
                <w:sz w:val="28"/>
                <w:szCs w:val="28"/>
              </w:rPr>
              <w:t xml:space="preserve"> директора по УР</w:t>
            </w:r>
          </w:p>
          <w:p w:rsidR="00AB573F" w:rsidRPr="005A5CDE" w:rsidRDefault="005E0E3C" w:rsidP="00AD4135">
            <w:pPr>
              <w:ind w:firstLine="34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5A5CDE">
              <w:rPr>
                <w:rFonts w:ascii="Times New Roman" w:hAnsi="Times New Roman"/>
                <w:sz w:val="28"/>
                <w:szCs w:val="28"/>
              </w:rPr>
              <w:t>______________О.</w:t>
            </w:r>
            <w:r w:rsidR="0029150E" w:rsidRPr="005A5CD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5A5CDE">
              <w:rPr>
                <w:rFonts w:ascii="Times New Roman" w:hAnsi="Times New Roman"/>
                <w:sz w:val="28"/>
                <w:szCs w:val="28"/>
              </w:rPr>
              <w:t>В.</w:t>
            </w:r>
            <w:r w:rsidR="0029150E" w:rsidRPr="005A5CD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5A5CDE">
              <w:rPr>
                <w:rFonts w:ascii="Times New Roman" w:hAnsi="Times New Roman"/>
                <w:sz w:val="28"/>
                <w:szCs w:val="28"/>
              </w:rPr>
              <w:t>Гузаревич</w:t>
            </w:r>
            <w:proofErr w:type="spellEnd"/>
          </w:p>
          <w:p w:rsidR="00AB573F" w:rsidRPr="005A5CDE" w:rsidRDefault="00CF282F" w:rsidP="00AD4135">
            <w:pPr>
              <w:ind w:firstLine="34"/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</w:t>
            </w:r>
            <w:r w:rsidR="005E0E3C" w:rsidRPr="005A5CDE">
              <w:rPr>
                <w:rFonts w:ascii="Times New Roman" w:hAnsi="Times New Roman"/>
                <w:sz w:val="28"/>
                <w:szCs w:val="28"/>
              </w:rPr>
              <w:t>_»__</w:t>
            </w:r>
            <w:r w:rsidRPr="004E2724">
              <w:rPr>
                <w:rFonts w:ascii="Times New Roman" w:hAnsi="Times New Roman"/>
                <w:sz w:val="28"/>
                <w:szCs w:val="28"/>
              </w:rPr>
              <w:t>______</w:t>
            </w:r>
            <w:r>
              <w:rPr>
                <w:rFonts w:ascii="Times New Roman" w:hAnsi="Times New Roman"/>
                <w:sz w:val="28"/>
                <w:szCs w:val="28"/>
              </w:rPr>
              <w:t>__202</w:t>
            </w:r>
            <w:r w:rsidR="005F0D7A">
              <w:rPr>
                <w:rFonts w:ascii="Times New Roman" w:hAnsi="Times New Roman"/>
                <w:sz w:val="28"/>
                <w:szCs w:val="28"/>
              </w:rPr>
              <w:t>2</w:t>
            </w:r>
            <w:r w:rsidR="00AB573F" w:rsidRPr="005A5CDE">
              <w:rPr>
                <w:rFonts w:ascii="Times New Roman" w:hAnsi="Times New Roman"/>
                <w:sz w:val="28"/>
                <w:szCs w:val="28"/>
              </w:rPr>
              <w:t xml:space="preserve"> г.</w:t>
            </w:r>
          </w:p>
        </w:tc>
      </w:tr>
    </w:tbl>
    <w:p w:rsidR="00AB573F" w:rsidRPr="005A5CDE" w:rsidRDefault="00AB573F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AB573F" w:rsidRPr="005A5CDE" w:rsidRDefault="00AB573F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AB573F" w:rsidRPr="005A5CDE" w:rsidRDefault="00982FCA" w:rsidP="00982FCA">
      <w:pPr>
        <w:spacing w:after="0" w:line="240" w:lineRule="auto"/>
        <w:ind w:firstLine="709"/>
        <w:rPr>
          <w:rFonts w:ascii="Times New Roman" w:eastAsia="Calibri" w:hAnsi="Times New Roman" w:cs="Times New Roman"/>
          <w:b/>
          <w:sz w:val="28"/>
          <w:szCs w:val="28"/>
        </w:rPr>
      </w:pPr>
      <w:bookmarkStart w:id="0" w:name="_GoBack"/>
      <w:r>
        <w:rPr>
          <w:rFonts w:ascii="Times New Roman" w:eastAsia="Calibri" w:hAnsi="Times New Roman" w:cs="Times New Roman"/>
          <w:b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alt="Строка подписи Microsoft Office..." style="width:192.4pt;height:95.6pt">
            <v:imagedata r:id="rId9" o:title=""/>
            <o:lock v:ext="edit" ungrouping="t" rotation="t" cropping="t" verticies="t" text="t" grouping="t"/>
            <o:signatureline v:ext="edit" id="{4FA4A8C9-C9AA-42C5-86B6-2A8BA571F64D}" provid="{00000000-0000-0000-0000-000000000000}" o:suggestedsigner="Некс О.В." o:suggestedsigner2="Директор" o:suggestedsigneremail="ogeki@ogek-i.ru" issignatureline="t"/>
          </v:shape>
        </w:pict>
      </w:r>
      <w:bookmarkEnd w:id="0"/>
    </w:p>
    <w:p w:rsidR="00AB573F" w:rsidRPr="005A5CDE" w:rsidRDefault="00AB573F" w:rsidP="004E2724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AB573F" w:rsidRPr="00CF282F" w:rsidRDefault="00AB573F" w:rsidP="004E2724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CF282F">
        <w:rPr>
          <w:rFonts w:ascii="Times New Roman" w:eastAsia="Calibri" w:hAnsi="Times New Roman" w:cs="Times New Roman"/>
          <w:b/>
          <w:sz w:val="32"/>
          <w:szCs w:val="32"/>
        </w:rPr>
        <w:t>РАБОЧАЯ ПРОГРАММА</w:t>
      </w:r>
    </w:p>
    <w:p w:rsidR="00AB573F" w:rsidRPr="005A5CDE" w:rsidRDefault="005649FE" w:rsidP="004E2724">
      <w:pPr>
        <w:tabs>
          <w:tab w:val="left" w:pos="993"/>
        </w:tabs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5A5CD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БУП. 05</w:t>
      </w:r>
      <w:r w:rsidR="00CF282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CF282F">
        <w:rPr>
          <w:rFonts w:ascii="Times New Roman" w:eastAsia="Calibri" w:hAnsi="Times New Roman" w:cs="Times New Roman"/>
          <w:b/>
          <w:sz w:val="28"/>
          <w:szCs w:val="28"/>
        </w:rPr>
        <w:t xml:space="preserve">Математика (включая алгебру и  </w:t>
      </w:r>
      <w:r w:rsidR="004E2724">
        <w:rPr>
          <w:rFonts w:ascii="Times New Roman" w:eastAsia="Calibri" w:hAnsi="Times New Roman" w:cs="Times New Roman"/>
          <w:b/>
          <w:sz w:val="28"/>
          <w:szCs w:val="28"/>
        </w:rPr>
        <w:t>начала математического анализа</w:t>
      </w:r>
      <w:r w:rsidR="00CF282F">
        <w:rPr>
          <w:rFonts w:ascii="Times New Roman" w:eastAsia="Calibri" w:hAnsi="Times New Roman" w:cs="Times New Roman"/>
          <w:b/>
          <w:sz w:val="28"/>
          <w:szCs w:val="28"/>
        </w:rPr>
        <w:t>, геометрию)</w:t>
      </w:r>
    </w:p>
    <w:p w:rsidR="00AB573F" w:rsidRDefault="00AB573F" w:rsidP="004E2724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5A5CDE">
        <w:rPr>
          <w:rFonts w:ascii="Times New Roman" w:eastAsia="Calibri" w:hAnsi="Times New Roman" w:cs="Times New Roman"/>
          <w:sz w:val="28"/>
          <w:szCs w:val="28"/>
        </w:rPr>
        <w:t>по специальности</w:t>
      </w:r>
    </w:p>
    <w:p w:rsidR="00C74C84" w:rsidRDefault="005649FE" w:rsidP="004E2724">
      <w:pPr>
        <w:spacing w:after="0" w:line="360" w:lineRule="auto"/>
        <w:ind w:left="-567"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A5CD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0.02.01</w:t>
      </w:r>
      <w:r w:rsidR="00574F94" w:rsidRPr="005A5CD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аво и организация социального обеспечения</w:t>
      </w:r>
    </w:p>
    <w:p w:rsidR="00C74C84" w:rsidRPr="008C1582" w:rsidRDefault="00CF282F" w:rsidP="004E2724">
      <w:pPr>
        <w:spacing w:after="0" w:line="360" w:lineRule="auto"/>
        <w:ind w:left="-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282F">
        <w:rPr>
          <w:rFonts w:ascii="Times New Roman" w:eastAsia="Times New Roman" w:hAnsi="Times New Roman" w:cs="Times New Roman"/>
          <w:sz w:val="28"/>
          <w:szCs w:val="28"/>
          <w:lang w:eastAsia="ru-RU"/>
        </w:rPr>
        <w:t>Наименование квалификации</w:t>
      </w:r>
      <w:r w:rsidRPr="008C1582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="000E0303" w:rsidRPr="008C15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574F94" w:rsidRPr="00AD413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юрист</w:t>
      </w:r>
      <w:r w:rsidR="00C74C84" w:rsidRPr="00AD413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C74C84" w:rsidRPr="008C1582" w:rsidRDefault="00C74C84" w:rsidP="004E2724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C1582">
        <w:rPr>
          <w:rFonts w:ascii="Times New Roman" w:eastAsia="Calibri" w:hAnsi="Times New Roman" w:cs="Times New Roman"/>
          <w:sz w:val="28"/>
          <w:szCs w:val="28"/>
        </w:rPr>
        <w:t xml:space="preserve">Форма обучения: </w:t>
      </w:r>
      <w:r w:rsidRPr="00AD4135">
        <w:rPr>
          <w:rFonts w:ascii="Times New Roman" w:eastAsia="Calibri" w:hAnsi="Times New Roman" w:cs="Times New Roman"/>
          <w:b/>
          <w:sz w:val="28"/>
          <w:szCs w:val="28"/>
        </w:rPr>
        <w:t>очная</w:t>
      </w:r>
    </w:p>
    <w:p w:rsidR="00AB573F" w:rsidRPr="005A5CDE" w:rsidRDefault="00AB573F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B573F" w:rsidRPr="005A5CDE" w:rsidRDefault="00AB573F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B573F" w:rsidRPr="005A5CDE" w:rsidRDefault="00AB573F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B573F" w:rsidRPr="005A5CDE" w:rsidRDefault="00AB573F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B573F" w:rsidRPr="005A5CDE" w:rsidRDefault="00AB573F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B573F" w:rsidRPr="005A5CDE" w:rsidRDefault="00AB573F" w:rsidP="005A5CDE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</w:p>
    <w:p w:rsidR="00AB573F" w:rsidRDefault="00AB573F" w:rsidP="005A5CDE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</w:p>
    <w:p w:rsidR="00CF282F" w:rsidRDefault="00CF282F" w:rsidP="005A5CDE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</w:p>
    <w:p w:rsidR="00CF282F" w:rsidRDefault="00CF282F" w:rsidP="005A5CDE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</w:p>
    <w:p w:rsidR="00CF282F" w:rsidRPr="005A5CDE" w:rsidRDefault="00CF282F" w:rsidP="005A5CDE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</w:p>
    <w:p w:rsidR="00AB573F" w:rsidRPr="005A5CDE" w:rsidRDefault="00AB573F" w:rsidP="005A5CDE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</w:p>
    <w:p w:rsidR="00AB573F" w:rsidRPr="005A5CDE" w:rsidRDefault="00AB573F" w:rsidP="005A5CDE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</w:p>
    <w:p w:rsidR="004E2724" w:rsidRDefault="004E2724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4E2724" w:rsidRDefault="004E2724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4E2724" w:rsidRPr="00AD4135" w:rsidRDefault="00AB573F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D4135">
        <w:rPr>
          <w:rFonts w:ascii="Times New Roman" w:eastAsia="Calibri" w:hAnsi="Times New Roman" w:cs="Times New Roman"/>
          <w:sz w:val="28"/>
          <w:szCs w:val="28"/>
        </w:rPr>
        <w:t>г. Оренбург</w:t>
      </w:r>
      <w:r w:rsidR="00CF282F" w:rsidRPr="00AD4135">
        <w:rPr>
          <w:rFonts w:ascii="Times New Roman" w:eastAsia="Calibri" w:hAnsi="Times New Roman" w:cs="Times New Roman"/>
          <w:sz w:val="28"/>
          <w:szCs w:val="28"/>
        </w:rPr>
        <w:t>, 202</w:t>
      </w:r>
      <w:r w:rsidR="005F0D7A" w:rsidRPr="00AD4135">
        <w:rPr>
          <w:rFonts w:ascii="Times New Roman" w:eastAsia="Calibri" w:hAnsi="Times New Roman" w:cs="Times New Roman"/>
          <w:sz w:val="28"/>
          <w:szCs w:val="28"/>
        </w:rPr>
        <w:t>2</w:t>
      </w:r>
      <w:r w:rsidR="00AD4135">
        <w:rPr>
          <w:rFonts w:ascii="Times New Roman" w:eastAsia="Calibri" w:hAnsi="Times New Roman" w:cs="Times New Roman"/>
          <w:sz w:val="28"/>
          <w:szCs w:val="28"/>
        </w:rPr>
        <w:t xml:space="preserve"> г.</w:t>
      </w:r>
      <w:r w:rsidR="004E2724" w:rsidRPr="00AD4135">
        <w:rPr>
          <w:rFonts w:ascii="Times New Roman" w:eastAsia="Calibri" w:hAnsi="Times New Roman" w:cs="Times New Roman"/>
          <w:sz w:val="28"/>
          <w:szCs w:val="28"/>
        </w:rPr>
        <w:br w:type="page"/>
      </w:r>
    </w:p>
    <w:p w:rsidR="00CF282F" w:rsidRPr="00CF282F" w:rsidRDefault="00CF282F" w:rsidP="00CF282F">
      <w:pPr>
        <w:suppressLineNumber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F282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Рабочая программа учебного предмет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БУП.05</w:t>
      </w:r>
      <w:r w:rsidR="008C158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Математика (включая алгебру и </w:t>
      </w:r>
      <w:r w:rsidR="004E272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начала математического анализа</w:t>
      </w:r>
      <w:r w:rsidR="008C158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, геометрию)</w:t>
      </w:r>
      <w:r w:rsidRPr="00CF282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/сост. </w:t>
      </w:r>
      <w:r w:rsidR="00D943D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Е.С. Белов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CF282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- Оренбург: ФКПОУ «ОГЭКИ»</w:t>
      </w:r>
      <w:r w:rsidR="00AD413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Минтруда России</w:t>
      </w:r>
      <w:r w:rsidRPr="00CF282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, 202</w:t>
      </w:r>
      <w:r w:rsidR="001E363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  <w:r w:rsidRPr="00CF282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- </w:t>
      </w:r>
      <w:r w:rsidR="002B3EF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="00AD413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</w:t>
      </w:r>
      <w:r w:rsidRPr="00CF282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с.</w:t>
      </w:r>
    </w:p>
    <w:p w:rsidR="00CF282F" w:rsidRPr="00CF282F" w:rsidRDefault="00CF282F" w:rsidP="00CF282F">
      <w:pPr>
        <w:suppressLineNumbers/>
        <w:spacing w:after="0" w:line="240" w:lineRule="auto"/>
        <w:ind w:left="709" w:firstLine="709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</w:pPr>
    </w:p>
    <w:p w:rsidR="00CF282F" w:rsidRDefault="00CF282F" w:rsidP="00CF282F">
      <w:pPr>
        <w:suppressLineNumber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282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бочая программа предназначена для преподавания  предмета общеобразовательного цикла студентам очной формы </w:t>
      </w:r>
      <w:proofErr w:type="gramStart"/>
      <w:r w:rsidRPr="00CF282F">
        <w:rPr>
          <w:rFonts w:ascii="Times New Roman" w:eastAsia="Times New Roman" w:hAnsi="Times New Roman" w:cs="Times New Roman"/>
          <w:sz w:val="28"/>
          <w:szCs w:val="28"/>
          <w:lang w:eastAsia="ru-RU"/>
        </w:rPr>
        <w:t>обучения по специальности</w:t>
      </w:r>
      <w:proofErr w:type="gramEnd"/>
      <w:r w:rsidRPr="00CF282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C24431" w:rsidRPr="00C24431" w:rsidRDefault="00C24431" w:rsidP="00C24431">
      <w:pPr>
        <w:spacing w:after="0" w:line="240" w:lineRule="auto"/>
        <w:ind w:left="-567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24431">
        <w:rPr>
          <w:rFonts w:ascii="Times New Roman" w:eastAsia="Times New Roman" w:hAnsi="Times New Roman" w:cs="Times New Roman"/>
          <w:sz w:val="28"/>
          <w:szCs w:val="28"/>
          <w:lang w:eastAsia="ru-RU"/>
        </w:rPr>
        <w:t>40.02.01</w:t>
      </w:r>
      <w:r w:rsidR="00AA3A4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C2443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о и организация социального обеспечения</w:t>
      </w:r>
    </w:p>
    <w:p w:rsidR="00C24431" w:rsidRPr="00CF282F" w:rsidRDefault="00C24431" w:rsidP="00CF282F">
      <w:pPr>
        <w:suppressLineNumber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F282F" w:rsidRPr="00CF282F" w:rsidRDefault="00CF282F" w:rsidP="00CF282F">
      <w:pPr>
        <w:ind w:firstLine="709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F282F">
        <w:rPr>
          <w:rFonts w:ascii="Times New Roman" w:hAnsi="Times New Roman" w:cs="Times New Roman"/>
          <w:sz w:val="28"/>
          <w:szCs w:val="28"/>
        </w:rPr>
        <w:t>Рабочая программа учебного предмета разработана на основе Приказа Министерства образования РФ от 17 мая 2012 г. №413 «Об утверждении федерального государственного образовательного стандарта среднего общего образования» (с изменениями и дополнениями)</w:t>
      </w:r>
    </w:p>
    <w:p w:rsidR="00CF282F" w:rsidRPr="00CF282F" w:rsidRDefault="00CF282F" w:rsidP="00CF282F">
      <w:pPr>
        <w:suppressLineNumbers/>
        <w:ind w:firstLine="709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:rsidR="00CF282F" w:rsidRPr="00CF282F" w:rsidRDefault="00CF282F" w:rsidP="00CF282F">
      <w:pPr>
        <w:suppressLineNumbers/>
        <w:spacing w:after="120" w:line="480" w:lineRule="auto"/>
        <w:ind w:left="800" w:firstLine="709"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</w:p>
    <w:p w:rsidR="00CF282F" w:rsidRPr="00CF282F" w:rsidRDefault="00CF282F" w:rsidP="00CF282F">
      <w:pPr>
        <w:suppressLineNumbers/>
        <w:spacing w:after="120" w:line="480" w:lineRule="auto"/>
        <w:ind w:left="800"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</w:p>
    <w:p w:rsidR="00CF282F" w:rsidRPr="00CF282F" w:rsidRDefault="00CF282F" w:rsidP="00CF282F">
      <w:pPr>
        <w:suppressLineNumbers/>
        <w:spacing w:after="120" w:line="480" w:lineRule="auto"/>
        <w:ind w:left="800"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</w:p>
    <w:p w:rsidR="00CF282F" w:rsidRPr="00CF282F" w:rsidRDefault="00CF282F" w:rsidP="00CF282F">
      <w:pPr>
        <w:suppressLineNumbers/>
        <w:spacing w:after="120" w:line="480" w:lineRule="auto"/>
        <w:ind w:left="800"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</w:p>
    <w:p w:rsidR="00CF282F" w:rsidRPr="00CF282F" w:rsidRDefault="00CF282F" w:rsidP="00CF282F">
      <w:pPr>
        <w:suppressLineNumbers/>
        <w:spacing w:after="120" w:line="480" w:lineRule="auto"/>
        <w:ind w:left="800"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</w:p>
    <w:p w:rsidR="00CF282F" w:rsidRPr="00CF282F" w:rsidRDefault="00CF282F" w:rsidP="00CF282F">
      <w:pPr>
        <w:suppressLineNumbers/>
        <w:spacing w:after="120" w:line="480" w:lineRule="auto"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</w:p>
    <w:p w:rsidR="00CF282F" w:rsidRPr="00CF282F" w:rsidRDefault="00CF282F" w:rsidP="00CF282F">
      <w:pPr>
        <w:suppressLineNumbers/>
        <w:spacing w:after="120" w:line="480" w:lineRule="auto"/>
        <w:ind w:left="800"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</w:p>
    <w:p w:rsidR="00CF282F" w:rsidRPr="00CF282F" w:rsidRDefault="00CF282F" w:rsidP="00CF282F">
      <w:pPr>
        <w:suppressLineNumbers/>
        <w:spacing w:after="60" w:line="240" w:lineRule="auto"/>
        <w:outlineLvl w:val="5"/>
        <w:rPr>
          <w:rFonts w:ascii="Times New Roman" w:eastAsia="Times New Roman" w:hAnsi="Times New Roman" w:cs="Times New Roman"/>
          <w:bCs/>
          <w:color w:val="FF0000"/>
          <w:sz w:val="28"/>
          <w:szCs w:val="28"/>
          <w:lang w:eastAsia="ru-RU"/>
        </w:rPr>
      </w:pPr>
      <w:r w:rsidRPr="00CF282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Составитель ____________________ </w:t>
      </w:r>
      <w:r w:rsidR="00DC3F6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Е.С.</w:t>
      </w:r>
      <w:r w:rsidR="00D943D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 w:rsidR="00DC3F6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Белова</w:t>
      </w:r>
    </w:p>
    <w:p w:rsidR="00CF282F" w:rsidRPr="004E2724" w:rsidRDefault="00CF282F" w:rsidP="00CF282F">
      <w:pPr>
        <w:rPr>
          <w:rFonts w:ascii="Times New Roman" w:hAnsi="Times New Roman" w:cs="Times New Roman"/>
          <w:sz w:val="28"/>
          <w:szCs w:val="28"/>
          <w:vertAlign w:val="superscript"/>
        </w:rPr>
      </w:pPr>
      <w:r w:rsidRPr="00CF282F">
        <w:rPr>
          <w:rFonts w:ascii="Times New Roman" w:hAnsi="Times New Roman" w:cs="Times New Roman"/>
          <w:sz w:val="28"/>
          <w:szCs w:val="28"/>
        </w:rPr>
        <w:t xml:space="preserve">  15.06.202</w:t>
      </w:r>
      <w:r w:rsidR="005F0D7A">
        <w:rPr>
          <w:rFonts w:ascii="Times New Roman" w:hAnsi="Times New Roman" w:cs="Times New Roman"/>
          <w:sz w:val="28"/>
          <w:szCs w:val="28"/>
        </w:rPr>
        <w:t>2</w:t>
      </w:r>
      <w:r w:rsidRPr="00CF282F">
        <w:rPr>
          <w:rFonts w:ascii="Times New Roman" w:hAnsi="Times New Roman" w:cs="Times New Roman"/>
          <w:sz w:val="28"/>
          <w:szCs w:val="28"/>
        </w:rPr>
        <w:t xml:space="preserve"> г</w:t>
      </w:r>
      <w:r w:rsidRPr="004E2724">
        <w:rPr>
          <w:rFonts w:ascii="Times New Roman" w:hAnsi="Times New Roman" w:cs="Times New Roman"/>
          <w:sz w:val="28"/>
          <w:szCs w:val="28"/>
        </w:rPr>
        <w:t xml:space="preserve">.            </w:t>
      </w:r>
      <w:r w:rsidRPr="004E2724">
        <w:rPr>
          <w:rFonts w:ascii="Times New Roman" w:hAnsi="Times New Roman" w:cs="Times New Roman"/>
          <w:sz w:val="28"/>
          <w:szCs w:val="28"/>
          <w:vertAlign w:val="superscript"/>
        </w:rPr>
        <w:t>(подпись)</w:t>
      </w:r>
    </w:p>
    <w:p w:rsidR="00CF282F" w:rsidRPr="00CF282F" w:rsidRDefault="00CF282F" w:rsidP="00CF282F">
      <w:pPr>
        <w:rPr>
          <w:sz w:val="28"/>
          <w:szCs w:val="28"/>
          <w:vertAlign w:val="superscript"/>
        </w:rPr>
      </w:pPr>
    </w:p>
    <w:p w:rsidR="00CF282F" w:rsidRPr="00CF282F" w:rsidRDefault="00CF282F" w:rsidP="00CF282F">
      <w:pPr>
        <w:rPr>
          <w:sz w:val="28"/>
          <w:szCs w:val="28"/>
          <w:vertAlign w:val="superscript"/>
        </w:rPr>
      </w:pPr>
    </w:p>
    <w:p w:rsidR="00CF282F" w:rsidRPr="00CF282F" w:rsidRDefault="00CF282F" w:rsidP="00CF282F">
      <w:pPr>
        <w:rPr>
          <w:sz w:val="28"/>
          <w:szCs w:val="28"/>
          <w:vertAlign w:val="superscript"/>
        </w:rPr>
      </w:pPr>
    </w:p>
    <w:p w:rsidR="00CF282F" w:rsidRPr="00CF282F" w:rsidRDefault="00CF282F" w:rsidP="00CF282F">
      <w:pPr>
        <w:rPr>
          <w:sz w:val="28"/>
          <w:szCs w:val="28"/>
          <w:vertAlign w:val="superscript"/>
        </w:rPr>
      </w:pPr>
    </w:p>
    <w:p w:rsidR="00CF282F" w:rsidRPr="00CF282F" w:rsidRDefault="00CF282F" w:rsidP="00CF282F">
      <w:pPr>
        <w:spacing w:after="60" w:line="240" w:lineRule="auto"/>
        <w:outlineLvl w:val="5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CF282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Рассмотрена на заседании ПЦК  </w:t>
      </w:r>
      <w:proofErr w:type="gramStart"/>
      <w:r w:rsidRPr="00CF282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ЕД</w:t>
      </w:r>
      <w:proofErr w:type="gramEnd"/>
    </w:p>
    <w:p w:rsidR="00A2383E" w:rsidRDefault="00A2383E" w:rsidP="00A2383E">
      <w:pPr>
        <w:spacing w:after="60" w:line="240" w:lineRule="auto"/>
        <w:outlineLvl w:val="5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Протокол № 1 от 2</w:t>
      </w:r>
      <w:r w:rsidR="005F0D7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9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08.202</w:t>
      </w:r>
      <w:r w:rsidR="005F0D7A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2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г.</w:t>
      </w:r>
    </w:p>
    <w:p w:rsidR="00CF282F" w:rsidRPr="00CF282F" w:rsidRDefault="00A2383E" w:rsidP="00A2383E">
      <w:pPr>
        <w:spacing w:after="60" w:line="240" w:lineRule="auto"/>
        <w:outlineLvl w:val="5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A2383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Председатель ПЦК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_________________ /</w:t>
      </w:r>
      <w:r w:rsidR="001E363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Максимова А.В.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/</w:t>
      </w:r>
      <w:r w:rsidR="004E272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br w:type="page"/>
      </w:r>
    </w:p>
    <w:tbl>
      <w:tblPr>
        <w:tblW w:w="0" w:type="auto"/>
        <w:tblInd w:w="317" w:type="dxa"/>
        <w:tblLook w:val="01E0" w:firstRow="1" w:lastRow="1" w:firstColumn="1" w:lastColumn="1" w:noHBand="0" w:noVBand="0"/>
      </w:tblPr>
      <w:tblGrid>
        <w:gridCol w:w="7929"/>
        <w:gridCol w:w="1816"/>
      </w:tblGrid>
      <w:tr w:rsidR="00AB573F" w:rsidRPr="005A5CDE" w:rsidTr="004E2724">
        <w:tc>
          <w:tcPr>
            <w:tcW w:w="7929" w:type="dxa"/>
          </w:tcPr>
          <w:p w:rsidR="00AC4A0C" w:rsidRPr="00CF282F" w:rsidRDefault="00AC4A0C" w:rsidP="005A5CDE">
            <w:pPr>
              <w:keepNext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 w:val="0"/>
              <w:autoSpaceDN w:val="0"/>
              <w:spacing w:after="0" w:line="240" w:lineRule="auto"/>
              <w:ind w:firstLine="709"/>
              <w:jc w:val="center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F282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СОДЕРЖАНИЕ</w:t>
            </w:r>
          </w:p>
          <w:p w:rsidR="00AC4A0C" w:rsidRPr="00CF282F" w:rsidRDefault="00AC4A0C" w:rsidP="005A5CDE">
            <w:pPr>
              <w:keepNext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 w:val="0"/>
              <w:autoSpaceDN w:val="0"/>
              <w:spacing w:after="0" w:line="240" w:lineRule="auto"/>
              <w:ind w:firstLine="709"/>
              <w:jc w:val="center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AC4A0C" w:rsidRPr="00CF282F" w:rsidRDefault="00AC4A0C" w:rsidP="005A5CDE">
            <w:pPr>
              <w:keepNext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 w:val="0"/>
              <w:autoSpaceDN w:val="0"/>
              <w:spacing w:after="0" w:line="240" w:lineRule="auto"/>
              <w:ind w:firstLine="709"/>
              <w:jc w:val="center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AC4A0C" w:rsidRPr="00CF282F" w:rsidRDefault="005A5CDE" w:rsidP="005A5CDE">
            <w:pPr>
              <w:keepNext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 w:val="0"/>
              <w:autoSpaceDN w:val="0"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F282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</w:t>
            </w:r>
            <w:r w:rsidR="00AC4A0C" w:rsidRPr="00CF282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1.  ПОЯСНИТЕЛЬНАЯ ЗАПИСКА                    </w:t>
            </w:r>
            <w:r w:rsidRPr="00CF282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AA3A4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</w:t>
            </w:r>
            <w:r w:rsidRPr="00CF282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</w:t>
            </w:r>
            <w:r w:rsidR="00AC4A0C" w:rsidRPr="00CF282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</w:t>
            </w:r>
            <w:r w:rsidR="00194E22" w:rsidRPr="00CF282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</w:t>
            </w:r>
            <w:r w:rsidR="00AC4A0C" w:rsidRPr="00CF282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130ED1" w:rsidRPr="00CF282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  <w:r w:rsidR="00AC4A0C" w:rsidRPr="00CF282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            </w:t>
            </w:r>
          </w:p>
          <w:tbl>
            <w:tblPr>
              <w:tblW w:w="7396" w:type="dxa"/>
              <w:tblInd w:w="317" w:type="dxa"/>
              <w:tblLook w:val="01E0" w:firstRow="1" w:lastRow="1" w:firstColumn="1" w:lastColumn="1" w:noHBand="0" w:noVBand="0"/>
            </w:tblPr>
            <w:tblGrid>
              <w:gridCol w:w="6170"/>
              <w:gridCol w:w="1226"/>
            </w:tblGrid>
            <w:tr w:rsidR="00AC4A0C" w:rsidRPr="00CF282F" w:rsidTr="00AC4A0C">
              <w:tc>
                <w:tcPr>
                  <w:tcW w:w="6170" w:type="dxa"/>
                </w:tcPr>
                <w:p w:rsidR="00AC4A0C" w:rsidRPr="00CF282F" w:rsidRDefault="00AC4A0C" w:rsidP="005A5CDE">
                  <w:pPr>
                    <w:keepNext/>
                    <w:autoSpaceDE w:val="0"/>
                    <w:autoSpaceDN w:val="0"/>
                    <w:spacing w:after="0" w:line="240" w:lineRule="auto"/>
                    <w:ind w:left="284" w:firstLine="709"/>
                    <w:jc w:val="both"/>
                    <w:outlineLvl w:val="0"/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</w:pPr>
                </w:p>
              </w:tc>
              <w:tc>
                <w:tcPr>
                  <w:tcW w:w="1226" w:type="dxa"/>
                </w:tcPr>
                <w:p w:rsidR="00AC4A0C" w:rsidRPr="00CF282F" w:rsidRDefault="00AC4A0C" w:rsidP="005A5CDE">
                  <w:pPr>
                    <w:spacing w:line="240" w:lineRule="auto"/>
                    <w:ind w:firstLine="709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AC4A0C" w:rsidRPr="00CF282F" w:rsidTr="00AC4A0C">
              <w:tc>
                <w:tcPr>
                  <w:tcW w:w="6170" w:type="dxa"/>
                </w:tcPr>
                <w:p w:rsidR="00AC4A0C" w:rsidRPr="00CF282F" w:rsidRDefault="00AC4A0C" w:rsidP="005A5CDE">
                  <w:pPr>
                    <w:keepNext/>
                    <w:autoSpaceDE w:val="0"/>
                    <w:autoSpaceDN w:val="0"/>
                    <w:spacing w:after="0" w:line="240" w:lineRule="auto"/>
                    <w:jc w:val="both"/>
                    <w:outlineLvl w:val="0"/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</w:pPr>
                  <w:r w:rsidRPr="00CF282F"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  <w:t>2. Планирумые результаты освоения учебно</w:t>
                  </w:r>
                  <w:r w:rsidR="00553081"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  <w:t>го</w:t>
                  </w:r>
                  <w:r w:rsidRPr="00CF282F"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  <w:t xml:space="preserve"> </w:t>
                  </w:r>
                  <w:r w:rsidR="00553081"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  <w:t>предмета</w:t>
                  </w:r>
                </w:p>
                <w:p w:rsidR="00AC4A0C" w:rsidRPr="00CF282F" w:rsidRDefault="00AC4A0C" w:rsidP="005A5CDE">
                  <w:pPr>
                    <w:spacing w:line="240" w:lineRule="auto"/>
                    <w:ind w:firstLine="709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226" w:type="dxa"/>
                  <w:hideMark/>
                </w:tcPr>
                <w:p w:rsidR="00AC4A0C" w:rsidRPr="00CF282F" w:rsidRDefault="00900B28" w:rsidP="005A5CDE">
                  <w:pPr>
                    <w:spacing w:line="240" w:lineRule="auto"/>
                    <w:ind w:firstLine="709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8</w:t>
                  </w:r>
                </w:p>
              </w:tc>
            </w:tr>
            <w:tr w:rsidR="00AC4A0C" w:rsidRPr="00CF282F" w:rsidTr="00AC4A0C">
              <w:tc>
                <w:tcPr>
                  <w:tcW w:w="6170" w:type="dxa"/>
                </w:tcPr>
                <w:p w:rsidR="00AC4A0C" w:rsidRPr="00CF282F" w:rsidRDefault="00AC4A0C" w:rsidP="005A5CDE">
                  <w:pPr>
                    <w:keepNext/>
                    <w:autoSpaceDE w:val="0"/>
                    <w:autoSpaceDN w:val="0"/>
                    <w:spacing w:after="0" w:line="240" w:lineRule="auto"/>
                    <w:jc w:val="both"/>
                    <w:outlineLvl w:val="0"/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</w:pPr>
                  <w:r w:rsidRPr="00CF282F"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  <w:t>3. содержание УЧЕБНО</w:t>
                  </w:r>
                  <w:r w:rsidR="00553081"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  <w:t>го</w:t>
                  </w:r>
                  <w:r w:rsidRPr="00CF282F"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  <w:t xml:space="preserve"> </w:t>
                  </w:r>
                  <w:r w:rsidR="00553081"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  <w:t>предмета</w:t>
                  </w:r>
                  <w:r w:rsidRPr="00CF282F"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  <w:t xml:space="preserve"> </w:t>
                  </w:r>
                </w:p>
                <w:p w:rsidR="00AC4A0C" w:rsidRPr="00CF282F" w:rsidRDefault="00AC4A0C" w:rsidP="005A5CDE">
                  <w:pPr>
                    <w:keepNext/>
                    <w:autoSpaceDE w:val="0"/>
                    <w:autoSpaceDN w:val="0"/>
                    <w:spacing w:after="0" w:line="240" w:lineRule="auto"/>
                    <w:ind w:left="284" w:firstLine="709"/>
                    <w:jc w:val="both"/>
                    <w:outlineLvl w:val="0"/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</w:pPr>
                </w:p>
              </w:tc>
              <w:tc>
                <w:tcPr>
                  <w:tcW w:w="1226" w:type="dxa"/>
                  <w:hideMark/>
                </w:tcPr>
                <w:p w:rsidR="00AC4A0C" w:rsidRPr="00CF282F" w:rsidRDefault="00900B28" w:rsidP="005A5CDE">
                  <w:pPr>
                    <w:spacing w:line="240" w:lineRule="auto"/>
                    <w:ind w:firstLine="709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20</w:t>
                  </w:r>
                </w:p>
              </w:tc>
            </w:tr>
            <w:tr w:rsidR="00AC4A0C" w:rsidRPr="00CF282F" w:rsidTr="00AC4A0C">
              <w:trPr>
                <w:trHeight w:val="416"/>
              </w:trPr>
              <w:tc>
                <w:tcPr>
                  <w:tcW w:w="6170" w:type="dxa"/>
                </w:tcPr>
                <w:p w:rsidR="00AC4A0C" w:rsidRPr="00CF282F" w:rsidRDefault="00AC4A0C" w:rsidP="005A5CDE">
                  <w:pPr>
                    <w:keepNext/>
                    <w:autoSpaceDE w:val="0"/>
                    <w:autoSpaceDN w:val="0"/>
                    <w:spacing w:after="0" w:line="240" w:lineRule="auto"/>
                    <w:jc w:val="both"/>
                    <w:outlineLvl w:val="0"/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</w:pPr>
                  <w:r w:rsidRPr="00CF282F"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  <w:t xml:space="preserve">4.тематическое планирование </w:t>
                  </w:r>
                  <w:r w:rsidR="00553081"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  <w:t>учебного предмета</w:t>
                  </w:r>
                </w:p>
                <w:p w:rsidR="00AC4A0C" w:rsidRPr="00CF282F" w:rsidRDefault="00AC4A0C" w:rsidP="005A5CDE">
                  <w:pPr>
                    <w:keepNext/>
                    <w:tabs>
                      <w:tab w:val="num" w:pos="0"/>
                    </w:tabs>
                    <w:autoSpaceDE w:val="0"/>
                    <w:autoSpaceDN w:val="0"/>
                    <w:spacing w:after="0" w:line="240" w:lineRule="auto"/>
                    <w:ind w:left="284" w:firstLine="709"/>
                    <w:jc w:val="both"/>
                    <w:outlineLvl w:val="0"/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</w:pPr>
                </w:p>
              </w:tc>
              <w:tc>
                <w:tcPr>
                  <w:tcW w:w="1226" w:type="dxa"/>
                  <w:hideMark/>
                </w:tcPr>
                <w:p w:rsidR="00AC4A0C" w:rsidRPr="00CF282F" w:rsidRDefault="008057A4" w:rsidP="005A5CDE">
                  <w:pPr>
                    <w:spacing w:line="240" w:lineRule="auto"/>
                    <w:ind w:firstLine="709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2</w:t>
                  </w:r>
                  <w:r w:rsidR="00900B28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4</w:t>
                  </w:r>
                </w:p>
                <w:p w:rsidR="00AC4A0C" w:rsidRPr="00CF282F" w:rsidRDefault="00AC4A0C" w:rsidP="005A5CDE">
                  <w:pPr>
                    <w:spacing w:line="240" w:lineRule="auto"/>
                    <w:ind w:firstLine="709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</w:tbl>
          <w:p w:rsidR="00AB573F" w:rsidRPr="005A5CDE" w:rsidRDefault="00AB573F" w:rsidP="005A5CDE">
            <w:pPr>
              <w:spacing w:line="240" w:lineRule="auto"/>
              <w:ind w:firstLine="709"/>
              <w:rPr>
                <w:rFonts w:ascii="Times New Roman" w:eastAsia="Times New Roman" w:hAnsi="Times New Roman" w:cs="Times New Roman"/>
                <w:b/>
                <w:caps/>
                <w:sz w:val="28"/>
                <w:szCs w:val="28"/>
              </w:rPr>
            </w:pPr>
          </w:p>
        </w:tc>
        <w:tc>
          <w:tcPr>
            <w:tcW w:w="1816" w:type="dxa"/>
            <w:hideMark/>
          </w:tcPr>
          <w:p w:rsidR="00AB573F" w:rsidRPr="005A5CDE" w:rsidRDefault="00AB573F" w:rsidP="005A5CDE">
            <w:pPr>
              <w:spacing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8C1582" w:rsidRDefault="008C1582" w:rsidP="005A5CD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 w:type="page"/>
      </w:r>
    </w:p>
    <w:p w:rsidR="00AC4A0C" w:rsidRPr="005A5CDE" w:rsidRDefault="00EA1421" w:rsidP="00EA1421">
      <w:pPr>
        <w:tabs>
          <w:tab w:val="left" w:pos="993"/>
        </w:tabs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A5CD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 ПОЯСНИТЕЛЬНАЯ ЗАПИСКА</w:t>
      </w:r>
    </w:p>
    <w:p w:rsidR="00C24431" w:rsidRPr="00591C87" w:rsidRDefault="00C24431" w:rsidP="008C158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91C87">
        <w:rPr>
          <w:rFonts w:ascii="Times New Roman" w:eastAsia="Times New Roman" w:hAnsi="Times New Roman" w:cs="Times New Roman"/>
          <w:sz w:val="28"/>
          <w:szCs w:val="28"/>
          <w:lang w:eastAsia="ru-RU"/>
        </w:rPr>
        <w:t>Рабочая программа учебного предмета</w:t>
      </w:r>
      <w:r w:rsidR="001E22D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УП. 05</w:t>
      </w:r>
      <w:r w:rsidRPr="00591C87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591C87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к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ключая алгебру и </w:t>
      </w:r>
      <w:r w:rsidR="004E2724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ала математического анализ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геометрию)</w:t>
      </w:r>
      <w:r w:rsidRPr="00591C87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591C8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дназначена для изучени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дмета </w:t>
      </w:r>
      <w:r w:rsidRPr="00591C8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рамках реализации среднего общего образования в пределах освоения </w:t>
      </w:r>
      <w:r w:rsidRPr="008C1582">
        <w:rPr>
          <w:rFonts w:ascii="Times New Roman" w:eastAsia="Times New Roman" w:hAnsi="Times New Roman" w:cs="Times New Roman"/>
          <w:sz w:val="28"/>
          <w:szCs w:val="28"/>
          <w:lang w:eastAsia="ru-RU"/>
        </w:rPr>
        <w:t>адаптированной основной</w:t>
      </w:r>
      <w:r w:rsidRPr="00591C8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фессиональной образовательной программы на базе основного общего образования при подготовке специалистов среднего звена.</w:t>
      </w:r>
    </w:p>
    <w:p w:rsidR="002B3EF5" w:rsidRPr="00A018DE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A018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бочая программа учебного предмет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УП. 05</w:t>
      </w:r>
      <w:r w:rsidRPr="00591C87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591C87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к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ключая алгебру и начала математического анализа, геометрию)</w:t>
      </w:r>
      <w:r w:rsidRPr="00591C87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A018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работана на основе </w:t>
      </w:r>
      <w:r w:rsidRPr="009F72DA">
        <w:rPr>
          <w:rFonts w:ascii="Times New Roman" w:hAnsi="Times New Roman" w:cs="Times New Roman"/>
          <w:sz w:val="28"/>
          <w:szCs w:val="28"/>
        </w:rPr>
        <w:t>Примерной основной образовательной программы среднего общего образования (протокол от 28 июня 2016 г. № 2/16-з)</w:t>
      </w:r>
      <w:r w:rsidRPr="00A018D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A018DE">
        <w:rPr>
          <w:rFonts w:ascii="Times New Roman" w:eastAsia="Times New Roman" w:hAnsi="Times New Roman" w:cs="Times New Roman"/>
          <w:sz w:val="28"/>
          <w:szCs w:val="28"/>
          <w:lang w:eastAsia="ru-RU"/>
        </w:rPr>
        <w:t>с учетом  требований Приказа Министерства образования РФ от 17 мая 2012 г. №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018DE">
        <w:rPr>
          <w:rFonts w:ascii="Times New Roman" w:eastAsia="Times New Roman" w:hAnsi="Times New Roman" w:cs="Times New Roman"/>
          <w:sz w:val="28"/>
          <w:szCs w:val="28"/>
          <w:lang w:eastAsia="ru-RU"/>
        </w:rPr>
        <w:t>413 «Об утверждении федерального государственного образовательного стандарта среднего общего образования» (с изменениями и дополнениями) и  методических</w:t>
      </w:r>
      <w:r w:rsidRPr="00A018D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рекомендаций по разработке и реализации адаптированных образовательных программ среднего профессионального образования (Письмо Министерства образования и науки Российской Федерации от 22 апреля 2015 г. № 06-443).</w:t>
      </w:r>
      <w:proofErr w:type="gramEnd"/>
    </w:p>
    <w:p w:rsidR="00C24431" w:rsidRPr="00591C87" w:rsidRDefault="00C24431" w:rsidP="005530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591C8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Содержание программы  направлено на </w:t>
      </w:r>
      <w:r w:rsidR="002B3EF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решение</w:t>
      </w:r>
      <w:r w:rsidRPr="00591C8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следующих </w:t>
      </w:r>
      <w:r w:rsidR="002B3EF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задач</w:t>
      </w:r>
      <w:r w:rsidRPr="00591C8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:</w:t>
      </w:r>
    </w:p>
    <w:p w:rsidR="002B3EF5" w:rsidRPr="00632AF8" w:rsidRDefault="002B3EF5" w:rsidP="002B3EF5">
      <w:pPr>
        <w:pStyle w:val="a"/>
        <w:spacing w:line="240" w:lineRule="auto"/>
        <w:ind w:firstLine="709"/>
        <w:contextualSpacing/>
      </w:pPr>
      <w:r w:rsidRPr="00632AF8">
        <w:t xml:space="preserve">предоставлять каждому обучающемуся возможность достижения уровня математических знаний, необходимого для дальнейшей успешной </w:t>
      </w:r>
      <w:r>
        <w:t>жизни в обществе;</w:t>
      </w:r>
      <w:r w:rsidRPr="00632AF8">
        <w:t xml:space="preserve"> </w:t>
      </w:r>
    </w:p>
    <w:p w:rsidR="002B3EF5" w:rsidRPr="00632AF8" w:rsidRDefault="002B3EF5" w:rsidP="002B3EF5">
      <w:pPr>
        <w:pStyle w:val="a"/>
        <w:spacing w:line="240" w:lineRule="auto"/>
        <w:ind w:firstLine="709"/>
        <w:contextualSpacing/>
      </w:pPr>
      <w:r w:rsidRPr="00632AF8">
        <w:t xml:space="preserve">обеспечивать необходимое стране число выпускников, математическая подготовка которых достаточна для продолжения образования в различных направлениях и для практической деятельности, включая преподавание математики, математические исследования, работу в сфере </w:t>
      </w:r>
      <w:r>
        <w:t>информационных технологий и др.;</w:t>
      </w:r>
      <w:r w:rsidRPr="00632AF8">
        <w:t xml:space="preserve"> </w:t>
      </w:r>
    </w:p>
    <w:p w:rsidR="002B3EF5" w:rsidRPr="00632AF8" w:rsidRDefault="002B3EF5" w:rsidP="002B3EF5">
      <w:pPr>
        <w:pStyle w:val="a"/>
        <w:spacing w:line="240" w:lineRule="auto"/>
        <w:ind w:firstLine="709"/>
        <w:contextualSpacing/>
      </w:pPr>
      <w:r w:rsidRPr="00632AF8">
        <w:t>в основном общем и среднем общем образовании необходимо предусмотреть подготовку обучающихся в соответствии с их запросами к уровню подготовки в сф</w:t>
      </w:r>
      <w:r>
        <w:t>ере математического образования</w:t>
      </w:r>
      <w:r w:rsidRPr="00632AF8">
        <w:t>.</w:t>
      </w:r>
    </w:p>
    <w:p w:rsidR="00C24431" w:rsidRPr="00553081" w:rsidRDefault="00C24431" w:rsidP="005530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553081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Общая характеристика  учебного предмета </w:t>
      </w:r>
      <w:r w:rsidR="00AA3A4B" w:rsidRPr="0055308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БУП. 05</w:t>
      </w:r>
      <w:r w:rsidRPr="00553081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 </w:t>
      </w:r>
      <w:r w:rsidRPr="0055308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Математика (включая алгебру и </w:t>
      </w:r>
      <w:r w:rsidR="004E2724" w:rsidRPr="0055308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начала математического анализа</w:t>
      </w:r>
      <w:r w:rsidRPr="0055308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, геометрию)</w:t>
      </w:r>
    </w:p>
    <w:p w:rsidR="002B3EF5" w:rsidRPr="00846CE1" w:rsidRDefault="002B3EF5" w:rsidP="002B3EF5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  <w:lang w:eastAsia="ru-RU"/>
        </w:rPr>
      </w:pPr>
      <w:r w:rsidRPr="00846CE1">
        <w:rPr>
          <w:rFonts w:ascii="Times New Roman" w:hAnsi="Times New Roman"/>
          <w:sz w:val="28"/>
          <w:szCs w:val="28"/>
        </w:rPr>
        <w:t>Рабочая программа</w:t>
      </w:r>
      <w:r w:rsidRPr="00846CE1">
        <w:rPr>
          <w:rFonts w:ascii="Times New Roman" w:hAnsi="Times New Roman"/>
          <w:bCs/>
          <w:sz w:val="28"/>
          <w:szCs w:val="28"/>
          <w:lang w:eastAsia="ru-RU"/>
        </w:rPr>
        <w:t xml:space="preserve"> учебного предмет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УП. 05</w:t>
      </w:r>
      <w:r w:rsidRPr="00591C87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591C87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к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ключая алгебру и начала математического анализа, геометрию) </w:t>
      </w:r>
      <w:r w:rsidRPr="00846CE1">
        <w:rPr>
          <w:rFonts w:ascii="Times New Roman" w:hAnsi="Times New Roman"/>
          <w:sz w:val="28"/>
          <w:szCs w:val="28"/>
        </w:rPr>
        <w:t xml:space="preserve">предназначена для изучения обязательного учебного предмета общеобразовательного цикла на </w:t>
      </w:r>
      <w:r>
        <w:rPr>
          <w:rFonts w:ascii="Times New Roman" w:hAnsi="Times New Roman"/>
          <w:sz w:val="28"/>
          <w:szCs w:val="28"/>
        </w:rPr>
        <w:t>базовом</w:t>
      </w:r>
      <w:r w:rsidRPr="00846CE1">
        <w:rPr>
          <w:rFonts w:ascii="Times New Roman" w:hAnsi="Times New Roman"/>
          <w:sz w:val="28"/>
          <w:szCs w:val="28"/>
        </w:rPr>
        <w:t xml:space="preserve"> уровне</w:t>
      </w:r>
      <w:r w:rsidRPr="00846CE1">
        <w:rPr>
          <w:rFonts w:ascii="Times New Roman" w:hAnsi="Times New Roman"/>
          <w:bCs/>
          <w:sz w:val="28"/>
          <w:szCs w:val="28"/>
          <w:lang w:eastAsia="ru-RU"/>
        </w:rPr>
        <w:t xml:space="preserve"> с учетом гуманитарного профиля в пределах освоения </w:t>
      </w:r>
      <w:proofErr w:type="gramStart"/>
      <w:r w:rsidRPr="00846CE1">
        <w:rPr>
          <w:rFonts w:ascii="Times New Roman" w:hAnsi="Times New Roman"/>
          <w:bCs/>
          <w:sz w:val="28"/>
          <w:szCs w:val="28"/>
          <w:lang w:eastAsia="ru-RU"/>
        </w:rPr>
        <w:t>обучающимися</w:t>
      </w:r>
      <w:proofErr w:type="gramEnd"/>
      <w:r w:rsidRPr="00846CE1">
        <w:rPr>
          <w:rFonts w:ascii="Times New Roman" w:hAnsi="Times New Roman"/>
          <w:bCs/>
          <w:sz w:val="28"/>
          <w:szCs w:val="28"/>
          <w:lang w:eastAsia="ru-RU"/>
        </w:rPr>
        <w:t xml:space="preserve"> основной профессиональной  образовательной программы СПО.</w:t>
      </w:r>
    </w:p>
    <w:p w:rsidR="00C24431" w:rsidRPr="00591C87" w:rsidRDefault="00C24431" w:rsidP="00C2443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91C8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учение </w:t>
      </w:r>
      <w:r w:rsidRPr="00591C8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учебного предмета 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 w:rsidR="001E22D2">
        <w:rPr>
          <w:rFonts w:ascii="Times New Roman" w:eastAsia="Times New Roman" w:hAnsi="Times New Roman" w:cs="Times New Roman"/>
          <w:sz w:val="28"/>
          <w:szCs w:val="28"/>
          <w:lang w:eastAsia="ru-RU"/>
        </w:rPr>
        <w:t>БУП. 05</w:t>
      </w:r>
      <w:r w:rsidRPr="00591C87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591C87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к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ключая алгебру и </w:t>
      </w:r>
      <w:r w:rsidR="004E2724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ала математического анализ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геометрию) </w:t>
      </w:r>
      <w:r w:rsidRPr="00591C8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вершается  подведением итогов  в форме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Pr="00591C8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кзамена в рамках промежуточной аттестации студентов. </w:t>
      </w:r>
    </w:p>
    <w:p w:rsidR="00C41CB8" w:rsidRPr="005A5CDE" w:rsidRDefault="00C41CB8" w:rsidP="00FB4CF3">
      <w:pPr>
        <w:autoSpaceDE w:val="0"/>
        <w:autoSpaceDN w:val="0"/>
        <w:adjustRightInd w:val="0"/>
        <w:spacing w:after="0" w:line="240" w:lineRule="auto"/>
        <w:ind w:left="426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</w:pPr>
      <w:r w:rsidRPr="005A5CDE"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  <w:t>Особенности обучения лиц с ограниченными возможностями здоровья.</w:t>
      </w:r>
    </w:p>
    <w:p w:rsidR="00FB4CF3" w:rsidRDefault="00FB4CF3" w:rsidP="00FB4CF3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бучение по программе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учебного предмет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УП. 05</w:t>
      </w:r>
      <w:r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тематика (включая алгебру и начала математического анализа, геометрию) обучающихся с ограниченными возможностями здоровья осуществляется с учетом нозологий обучающихся: </w:t>
      </w:r>
    </w:p>
    <w:p w:rsidR="00FB4CF3" w:rsidRDefault="00FB4CF3" w:rsidP="00FB4CF3">
      <w:pPr>
        <w:numPr>
          <w:ilvl w:val="0"/>
          <w:numId w:val="34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для лиц с нарушениями зрения предусмотрена возможность обучения с использованием инструментария, представленного в печатной форме увеличенным шрифтом и в форме электронного документа, </w:t>
      </w:r>
    </w:p>
    <w:p w:rsidR="00FB4CF3" w:rsidRDefault="00FB4CF3" w:rsidP="00FB4CF3">
      <w:pPr>
        <w:numPr>
          <w:ilvl w:val="0"/>
          <w:numId w:val="34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лиц с нарушениями слуха, нарушениями опорно-двигательного аппарата – в печатной форме/в форме электронного документа. </w:t>
      </w:r>
    </w:p>
    <w:p w:rsidR="00FB4CF3" w:rsidRDefault="00FB4CF3" w:rsidP="00FB4CF3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наличии запросов обучающихся с расстройством аутистического спектра (РАС), нервно-психическими расстройствами (НПР), нарушениями опорно-двигательного аппарата или по рекомендации педагога-психолога для представления учебного материала создаются контекстные индивидуально ориентированные мультимедийные презентации.</w:t>
      </w:r>
    </w:p>
    <w:p w:rsidR="00FB4CF3" w:rsidRDefault="00FB4CF3" w:rsidP="00FB4CF3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адаптации к восприятию лицами с ОВЗ справочного, учебного, просветительского материала обеспечиваются следующие условия:</w:t>
      </w:r>
    </w:p>
    <w:p w:rsidR="00FB4CF3" w:rsidRDefault="00FB4CF3" w:rsidP="00FB4CF3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слабовидящих обучающихся используются:</w:t>
      </w:r>
    </w:p>
    <w:p w:rsidR="00FB4CF3" w:rsidRDefault="00FB4CF3" w:rsidP="00FB4CF3">
      <w:pPr>
        <w:numPr>
          <w:ilvl w:val="0"/>
          <w:numId w:val="35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пециальные учебники (в электронной форме): созданные на основе учебников для обучающихся, не имеющих ограничений по возможностям здоровья, но отвечающие особым образовательным потребностям слабовидящих и имеющие учебно-методический аппарат, адаптированный под зрительные возможности слабовидящих; </w:t>
      </w:r>
      <w:proofErr w:type="gramEnd"/>
    </w:p>
    <w:p w:rsidR="00FB4CF3" w:rsidRDefault="00FB4CF3" w:rsidP="00FB4CF3">
      <w:pPr>
        <w:numPr>
          <w:ilvl w:val="0"/>
          <w:numId w:val="35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ндивидуальные дидактические материалы и наглядные пособия, выполненные с учетом типологических и индивидуальных зрительных возможностей слабовидящих обучающихся;</w:t>
      </w:r>
    </w:p>
    <w:p w:rsidR="00FB4CF3" w:rsidRDefault="00FB4CF3" w:rsidP="00FB4CF3">
      <w:pPr>
        <w:numPr>
          <w:ilvl w:val="0"/>
          <w:numId w:val="35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ечатная информация представляется крупным шрифтом (от 18 пунктов), тотально озвучивается (т.е. чтение не заменяется пересказом), так же, как и записи на доске;</w:t>
      </w:r>
    </w:p>
    <w:p w:rsidR="00FB4CF3" w:rsidRDefault="00FB4CF3" w:rsidP="00FB4CF3">
      <w:pPr>
        <w:numPr>
          <w:ilvl w:val="0"/>
          <w:numId w:val="35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беспечивается необходимый уровень освещенности помещений;</w:t>
      </w:r>
    </w:p>
    <w:p w:rsidR="00FB4CF3" w:rsidRDefault="00FB4CF3" w:rsidP="00FB4CF3">
      <w:pPr>
        <w:numPr>
          <w:ilvl w:val="0"/>
          <w:numId w:val="35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оставляется возможность использовать компьютеры во время занятий и право записи объяснения на диктофон (по желанию обучающегося).</w:t>
      </w:r>
    </w:p>
    <w:p w:rsidR="00FB4CF3" w:rsidRDefault="00FB4CF3" w:rsidP="00FB4CF3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мпенсация затруднений сенсомоторного и интеллектуального развития слабовидящих лиц с ОВЗ проводится за счет:</w:t>
      </w:r>
    </w:p>
    <w:p w:rsidR="00FB4CF3" w:rsidRDefault="00FB4CF3" w:rsidP="00FB4CF3">
      <w:pPr>
        <w:numPr>
          <w:ilvl w:val="0"/>
          <w:numId w:val="36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сключения повышенного уровня шума на уроке и внеурочном мероприятии;</w:t>
      </w:r>
    </w:p>
    <w:p w:rsidR="00FB4CF3" w:rsidRDefault="00FB4CF3" w:rsidP="00FB4CF3">
      <w:pPr>
        <w:numPr>
          <w:ilvl w:val="0"/>
          <w:numId w:val="36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кцентирования внимания на значимости, полезности учебной информации для профессиональной деятельности;</w:t>
      </w:r>
    </w:p>
    <w:p w:rsidR="00FB4CF3" w:rsidRDefault="00FB4CF3" w:rsidP="00FB4CF3">
      <w:pPr>
        <w:numPr>
          <w:ilvl w:val="0"/>
          <w:numId w:val="36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ногократного повторения ключевых положений учебной информации;</w:t>
      </w:r>
    </w:p>
    <w:p w:rsidR="00FB4CF3" w:rsidRDefault="00FB4CF3" w:rsidP="00FB4CF3">
      <w:pPr>
        <w:numPr>
          <w:ilvl w:val="0"/>
          <w:numId w:val="36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дачи материала на принципах мультимедиа; </w:t>
      </w:r>
    </w:p>
    <w:p w:rsidR="00FB4CF3" w:rsidRDefault="00FB4CF3" w:rsidP="00FB4CF3">
      <w:pPr>
        <w:numPr>
          <w:ilvl w:val="0"/>
          <w:numId w:val="36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аксимального снижения зрительных нагрузок при работе на компьютере (подбор индивидуальных настроек экрана монитора, дозирование и чередование зрительных нагрузок с другими видами деятельности, использование программных сре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ств дл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я увеличения изображения на экране; </w:t>
      </w:r>
    </w:p>
    <w:p w:rsidR="00FB4CF3" w:rsidRDefault="00FB4CF3" w:rsidP="00FB4CF3">
      <w:pPr>
        <w:numPr>
          <w:ilvl w:val="0"/>
          <w:numId w:val="36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аботы с помощью клавиатуры, использование «горячих» клавиш и др.);</w:t>
      </w:r>
    </w:p>
    <w:p w:rsidR="00FB4CF3" w:rsidRDefault="00FB4CF3" w:rsidP="00FB4CF3">
      <w:pPr>
        <w:numPr>
          <w:ilvl w:val="0"/>
          <w:numId w:val="36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егулярного применения упражнений на совершенствование темпа переключения внимания, его объема и устойчивости.</w:t>
      </w:r>
    </w:p>
    <w:p w:rsidR="00FB4CF3" w:rsidRDefault="00FB4CF3" w:rsidP="00FB4CF3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нформативность и комфортность восприятия учебного материала на уроке обеспечивается за счет его алгоритмизации по параметрам:</w:t>
      </w:r>
    </w:p>
    <w:p w:rsidR="00FB4CF3" w:rsidRDefault="00FB4CF3" w:rsidP="00FB4CF3">
      <w:pPr>
        <w:numPr>
          <w:ilvl w:val="0"/>
          <w:numId w:val="37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сихотерапевтическая настройка;</w:t>
      </w:r>
    </w:p>
    <w:p w:rsidR="00FB4CF3" w:rsidRDefault="00FB4CF3" w:rsidP="00FB4CF3">
      <w:pPr>
        <w:numPr>
          <w:ilvl w:val="0"/>
          <w:numId w:val="37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удиальные стимулы к восприятию (объяснение, вопросы, просьбы повторить сказанное; четкие доступные указания, разъяснения, пояснения; контекстный аудиофон и др.);</w:t>
      </w:r>
    </w:p>
    <w:p w:rsidR="00FB4CF3" w:rsidRDefault="00FB4CF3" w:rsidP="00FB4CF3">
      <w:pPr>
        <w:numPr>
          <w:ilvl w:val="0"/>
          <w:numId w:val="37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изуальные стимулы к восприятию (учебники, пособия, опорные конспекты, схемы, слайды РР-презентации, иные наглядные материалы);</w:t>
      </w:r>
    </w:p>
    <w:p w:rsidR="00FB4CF3" w:rsidRDefault="00FB4CF3" w:rsidP="00FB4CF3">
      <w:pPr>
        <w:numPr>
          <w:ilvl w:val="0"/>
          <w:numId w:val="37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инестетические стимулы к восприятию (конспектирование, дополнение, маркирование опорного конспекта, тесты с выбором варианта ответа, жестовый выбор, запись домашнего задания, вещественное моделирование, поисковые задания, выполняемые индивидуально с использованием ноутбуков и др.);</w:t>
      </w:r>
    </w:p>
    <w:p w:rsidR="00FB4CF3" w:rsidRDefault="00FB4CF3" w:rsidP="00FB4CF3">
      <w:pPr>
        <w:numPr>
          <w:ilvl w:val="0"/>
          <w:numId w:val="37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ктивные методы обучения (проблемные вопросы, дискуссии, деловые и ролевые игры, практические работы; использование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етапредметных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вязей, связи с практикой и др.);</w:t>
      </w:r>
    </w:p>
    <w:p w:rsidR="00FB4CF3" w:rsidRDefault="00FB4CF3" w:rsidP="00FB4CF3">
      <w:pPr>
        <w:numPr>
          <w:ilvl w:val="0"/>
          <w:numId w:val="37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рганизованные паузы для обеспечения здоровье сбережения.</w:t>
      </w:r>
    </w:p>
    <w:p w:rsidR="00FB4CF3" w:rsidRDefault="00FB4CF3" w:rsidP="00FB4CF3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слабослышащих обучающихся используются:</w:t>
      </w:r>
    </w:p>
    <w:p w:rsidR="00FB4CF3" w:rsidRDefault="00FB4CF3" w:rsidP="00FB4CF3">
      <w:pPr>
        <w:numPr>
          <w:ilvl w:val="0"/>
          <w:numId w:val="38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ндивидуальные дидактические материалы и наглядные пособия, выполненные с учетом особенностей психофизического развития обучающегося с нарушением слуха, состояния моторики, зрения, наличия других дополнительных нарушений. </w:t>
      </w:r>
    </w:p>
    <w:p w:rsidR="00FB4CF3" w:rsidRDefault="00FB4CF3" w:rsidP="00FB4CF3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наличии запросов обучающихся с нарушением слуха для представления учебного материала создаются контекстные индивидуально ориентированные мультимедийные презентации.</w:t>
      </w:r>
    </w:p>
    <w:p w:rsidR="00FB4CF3" w:rsidRDefault="00FB4CF3" w:rsidP="00FB4CF3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адаптации к восприятию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бучающимися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нарушенным слухом справочного, учебного, просветительского материала обеспечиваются следующие условия:</w:t>
      </w:r>
    </w:p>
    <w:p w:rsidR="00FB4CF3" w:rsidRDefault="00FB4CF3" w:rsidP="00FB4CF3">
      <w:pPr>
        <w:numPr>
          <w:ilvl w:val="0"/>
          <w:numId w:val="39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вуковая справочная информация о расписании учебных занятий дублируется визуальной информацией на сайте колледжа, на доске объявлений;</w:t>
      </w:r>
    </w:p>
    <w:p w:rsidR="00FB4CF3" w:rsidRDefault="00FB4CF3" w:rsidP="00FB4CF3">
      <w:pPr>
        <w:numPr>
          <w:ilvl w:val="0"/>
          <w:numId w:val="39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лучшей ориентации в аудитории, применяются сигналы, оповещающие о начале и конце занятия (например, слово «звонок» пишется на доске);</w:t>
      </w:r>
    </w:p>
    <w:p w:rsidR="00FB4CF3" w:rsidRDefault="00FB4CF3" w:rsidP="00FB4CF3">
      <w:pPr>
        <w:numPr>
          <w:ilvl w:val="0"/>
          <w:numId w:val="39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нимание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лабослышащего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учающегося привлекается педагогом жестом (на плечо кладется рука, осуществляется нерезкое похлопывание);</w:t>
      </w:r>
    </w:p>
    <w:p w:rsidR="00FB4CF3" w:rsidRDefault="00FB4CF3" w:rsidP="00FB4CF3">
      <w:pPr>
        <w:numPr>
          <w:ilvl w:val="0"/>
          <w:numId w:val="39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говаривая с обучающимся, педагог смотрит на него, говорит ясно короткими предложениями, обеспечивая возможность чтения по губам;</w:t>
      </w:r>
      <w:proofErr w:type="gramEnd"/>
    </w:p>
    <w:p w:rsidR="00FB4CF3" w:rsidRDefault="00FB4CF3" w:rsidP="00FB4CF3">
      <w:pPr>
        <w:numPr>
          <w:ilvl w:val="0"/>
          <w:numId w:val="39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дагог не повышает резко голос, повторяет сказанное по просьбе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бучающегося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использует жесты;</w:t>
      </w:r>
    </w:p>
    <w:p w:rsidR="00FB4CF3" w:rsidRDefault="00FB4CF3" w:rsidP="00FB4CF3">
      <w:pPr>
        <w:numPr>
          <w:ilvl w:val="0"/>
          <w:numId w:val="39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ед тем как давать объяснение новых профессиональных терминов, педагог проводит словарную работу, разбирая смысловое значение каждого слова с обязательной личностно ориентированной обратной связью с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бучающимися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FB4CF3" w:rsidRDefault="00FB4CF3" w:rsidP="00FB4CF3">
      <w:pPr>
        <w:numPr>
          <w:ilvl w:val="0"/>
          <w:numId w:val="39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едется запись сложной для восприятия информации, включающей в себя номер, правило, инструкцию, формулу, сложный термин, адрес и т.п.</w:t>
      </w:r>
    </w:p>
    <w:p w:rsidR="00FB4CF3" w:rsidRDefault="00FB4CF3" w:rsidP="00FB4CF3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мпенсация затруднений речевого и интеллектуального развития слабослышащих обучающихся  проводится за счет:</w:t>
      </w:r>
    </w:p>
    <w:p w:rsidR="00FB4CF3" w:rsidRDefault="00FB4CF3" w:rsidP="00FB4CF3">
      <w:pPr>
        <w:numPr>
          <w:ilvl w:val="0"/>
          <w:numId w:val="40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фиксации педагогов на собственной артикуляции;</w:t>
      </w:r>
    </w:p>
    <w:p w:rsidR="00FB4CF3" w:rsidRDefault="00FB4CF3" w:rsidP="00FB4CF3">
      <w:pPr>
        <w:numPr>
          <w:ilvl w:val="0"/>
          <w:numId w:val="40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спользования схем, диаграмм, рисунков, компьютерных презентаций с гиперссылками, комментирующими отдельные компоненты изображения;</w:t>
      </w:r>
    </w:p>
    <w:p w:rsidR="00FB4CF3" w:rsidRDefault="00FB4CF3" w:rsidP="00FB4CF3">
      <w:pPr>
        <w:numPr>
          <w:ilvl w:val="0"/>
          <w:numId w:val="40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беспечения возможности для обучающегося получить адресную консультацию по электронной почте по мере необходимости.</w:t>
      </w:r>
      <w:proofErr w:type="gramEnd"/>
    </w:p>
    <w:p w:rsidR="00FB4CF3" w:rsidRDefault="00FB4CF3" w:rsidP="00FB4C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FB4CF3" w:rsidRDefault="00FB4CF3" w:rsidP="005530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ap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aps/>
          <w:sz w:val="28"/>
          <w:szCs w:val="28"/>
        </w:rPr>
        <w:br w:type="page"/>
      </w:r>
    </w:p>
    <w:p w:rsidR="00CF282F" w:rsidRPr="005A5CDE" w:rsidRDefault="00EB06AB" w:rsidP="005530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5A5CDE">
        <w:rPr>
          <w:rFonts w:ascii="Times New Roman" w:eastAsia="Times New Roman" w:hAnsi="Times New Roman" w:cs="Times New Roman"/>
          <w:b/>
          <w:caps/>
          <w:sz w:val="28"/>
          <w:szCs w:val="28"/>
        </w:rPr>
        <w:lastRenderedPageBreak/>
        <w:t>Планиру</w:t>
      </w:r>
      <w:r w:rsidR="00A333EB" w:rsidRPr="005A5CDE">
        <w:rPr>
          <w:rFonts w:ascii="Times New Roman" w:eastAsia="Times New Roman" w:hAnsi="Times New Roman" w:cs="Times New Roman"/>
          <w:b/>
          <w:caps/>
          <w:sz w:val="28"/>
          <w:szCs w:val="28"/>
        </w:rPr>
        <w:t>мые результаты освоения учебного предмета</w:t>
      </w:r>
      <w:r w:rsidR="00553081">
        <w:rPr>
          <w:rFonts w:ascii="Times New Roman" w:eastAsia="Times New Roman" w:hAnsi="Times New Roman" w:cs="Times New Roman"/>
          <w:b/>
          <w:caps/>
          <w:sz w:val="28"/>
          <w:szCs w:val="28"/>
        </w:rPr>
        <w:t xml:space="preserve"> </w:t>
      </w:r>
      <w:r w:rsidR="0055308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БУП.</w:t>
      </w:r>
      <w:r w:rsidR="00CF282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05 </w:t>
      </w:r>
      <w:r w:rsidR="00553081">
        <w:rPr>
          <w:rFonts w:ascii="Times New Roman" w:eastAsia="Calibri" w:hAnsi="Times New Roman" w:cs="Times New Roman"/>
          <w:b/>
          <w:sz w:val="28"/>
          <w:szCs w:val="28"/>
        </w:rPr>
        <w:t>МАТЕМАТИКА (ВКЛЮЧАЯ АЛГЕБРУ И НАЧАЛА МАТЕМАТИЧЕСКОГО АНАЛИЗА, ГЕОМЕТРИЮ)</w:t>
      </w:r>
    </w:p>
    <w:p w:rsidR="00AB573F" w:rsidRPr="005A5CDE" w:rsidRDefault="00EB06AB" w:rsidP="005A5CD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A5CDE">
        <w:rPr>
          <w:rFonts w:ascii="Times New Roman" w:eastAsia="Times New Roman" w:hAnsi="Times New Roman" w:cs="Times New Roman"/>
          <w:sz w:val="28"/>
          <w:szCs w:val="28"/>
          <w:lang w:eastAsia="ru-RU"/>
        </w:rPr>
        <w:t>Освоение содержан</w:t>
      </w:r>
      <w:r w:rsidR="00A333EB" w:rsidRPr="005A5CDE">
        <w:rPr>
          <w:rFonts w:ascii="Times New Roman" w:eastAsia="Times New Roman" w:hAnsi="Times New Roman" w:cs="Times New Roman"/>
          <w:sz w:val="28"/>
          <w:szCs w:val="28"/>
          <w:lang w:eastAsia="ru-RU"/>
        </w:rPr>
        <w:t>ия учебного предмета</w:t>
      </w:r>
      <w:r w:rsidR="00A77E04" w:rsidRPr="005A5C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5530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УП.05 </w:t>
      </w:r>
      <w:r w:rsidR="00C24DF5" w:rsidRPr="005A5CDE">
        <w:rPr>
          <w:rFonts w:ascii="Times New Roman" w:eastAsia="Calibri" w:hAnsi="Times New Roman" w:cs="Times New Roman"/>
          <w:sz w:val="28"/>
          <w:szCs w:val="28"/>
        </w:rPr>
        <w:t>Математика: алгебра и начала</w:t>
      </w:r>
      <w:r w:rsidR="00A77E04" w:rsidRPr="005A5CDE">
        <w:rPr>
          <w:rFonts w:ascii="Times New Roman" w:eastAsia="Calibri" w:hAnsi="Times New Roman" w:cs="Times New Roman"/>
          <w:sz w:val="28"/>
          <w:szCs w:val="28"/>
        </w:rPr>
        <w:t xml:space="preserve"> математического анализа; геометрия</w:t>
      </w:r>
      <w:r w:rsidRPr="005A5C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еспечивает достижение </w:t>
      </w:r>
      <w:proofErr w:type="gramStart"/>
      <w:r w:rsidRPr="005A5CDE">
        <w:rPr>
          <w:rFonts w:ascii="Times New Roman" w:eastAsia="Times New Roman" w:hAnsi="Times New Roman" w:cs="Times New Roman"/>
          <w:sz w:val="28"/>
          <w:szCs w:val="28"/>
          <w:lang w:eastAsia="ru-RU"/>
        </w:rPr>
        <w:t>обучающимися</w:t>
      </w:r>
      <w:proofErr w:type="gramEnd"/>
      <w:r w:rsidRPr="005A5C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ледующих </w:t>
      </w:r>
      <w:r w:rsidRPr="005A5CD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езультатов:</w:t>
      </w:r>
    </w:p>
    <w:p w:rsidR="002B3EF5" w:rsidRPr="00FE6716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FE6716">
        <w:rPr>
          <w:rFonts w:ascii="Times New Roman" w:hAnsi="Times New Roman"/>
          <w:b/>
          <w:sz w:val="28"/>
          <w:szCs w:val="28"/>
          <w:lang w:eastAsia="ru-RU"/>
        </w:rPr>
        <w:t>личностных: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1" w:name="sub_9"/>
      <w:r w:rsidRPr="009147B7">
        <w:rPr>
          <w:rFonts w:ascii="Times New Roman" w:hAnsi="Times New Roman"/>
          <w:sz w:val="28"/>
          <w:szCs w:val="28"/>
        </w:rPr>
        <w:t>1) российскую гражданскую идентичность, патриотизм, уважение к своему народу, чувства ответственности перед Родиной, гордости за свой край, свою Родину, прошлое и настоящее многонационального народа России, уважение государственных символов (герб, флаг, гимн)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2" w:name="sub_10"/>
      <w:bookmarkEnd w:id="1"/>
      <w:proofErr w:type="gramStart"/>
      <w:r w:rsidRPr="009147B7">
        <w:rPr>
          <w:rFonts w:ascii="Times New Roman" w:hAnsi="Times New Roman"/>
          <w:sz w:val="28"/>
          <w:szCs w:val="28"/>
        </w:rPr>
        <w:t>2) гражданскую позицию как активного и ответственного члена российского общества, осознающего свои конституционные права и обязанности, уважающего закон и правопорядок, обладающего чувством собственного достоинства, осознанно принимающего традиционные национальные и общечеловеческие гуманистические и демократические ценности;</w:t>
      </w:r>
      <w:proofErr w:type="gramEnd"/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3" w:name="sub_11"/>
      <w:bookmarkEnd w:id="2"/>
      <w:r w:rsidRPr="009147B7">
        <w:rPr>
          <w:rFonts w:ascii="Times New Roman" w:hAnsi="Times New Roman"/>
          <w:sz w:val="28"/>
          <w:szCs w:val="28"/>
        </w:rPr>
        <w:t>3) готовность к служению Отечеству, его защите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4" w:name="sub_12"/>
      <w:bookmarkEnd w:id="3"/>
      <w:r w:rsidRPr="009147B7">
        <w:rPr>
          <w:rFonts w:ascii="Times New Roman" w:hAnsi="Times New Roman"/>
          <w:sz w:val="28"/>
          <w:szCs w:val="28"/>
        </w:rPr>
        <w:t xml:space="preserve">4) </w:t>
      </w:r>
      <w:proofErr w:type="spellStart"/>
      <w:r w:rsidRPr="009147B7">
        <w:rPr>
          <w:rFonts w:ascii="Times New Roman" w:hAnsi="Times New Roman"/>
          <w:sz w:val="28"/>
          <w:szCs w:val="28"/>
        </w:rPr>
        <w:t>сформированность</w:t>
      </w:r>
      <w:proofErr w:type="spellEnd"/>
      <w:r w:rsidRPr="009147B7">
        <w:rPr>
          <w:rFonts w:ascii="Times New Roman" w:hAnsi="Times New Roman"/>
          <w:sz w:val="28"/>
          <w:szCs w:val="28"/>
        </w:rPr>
        <w:t xml:space="preserve"> мировоззрения, соответствующего современному уровню развития науки и общественной практики, основанного на диалоге культур, а также различных форм общественного сознания, осознание своего места в поликультурном мире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5" w:name="sub_13"/>
      <w:bookmarkEnd w:id="4"/>
      <w:r w:rsidRPr="009147B7">
        <w:rPr>
          <w:rFonts w:ascii="Times New Roman" w:hAnsi="Times New Roman"/>
          <w:sz w:val="28"/>
          <w:szCs w:val="28"/>
        </w:rPr>
        <w:t xml:space="preserve">5) </w:t>
      </w:r>
      <w:proofErr w:type="spellStart"/>
      <w:r w:rsidRPr="009147B7">
        <w:rPr>
          <w:rFonts w:ascii="Times New Roman" w:hAnsi="Times New Roman"/>
          <w:sz w:val="28"/>
          <w:szCs w:val="28"/>
        </w:rPr>
        <w:t>сформированность</w:t>
      </w:r>
      <w:proofErr w:type="spellEnd"/>
      <w:r w:rsidRPr="009147B7">
        <w:rPr>
          <w:rFonts w:ascii="Times New Roman" w:hAnsi="Times New Roman"/>
          <w:sz w:val="28"/>
          <w:szCs w:val="28"/>
        </w:rPr>
        <w:t xml:space="preserve">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;</w:t>
      </w:r>
    </w:p>
    <w:bookmarkEnd w:id="5"/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147B7">
        <w:rPr>
          <w:rFonts w:ascii="Times New Roman" w:hAnsi="Times New Roman"/>
          <w:sz w:val="28"/>
          <w:szCs w:val="28"/>
        </w:rPr>
        <w:t>6) толерантное сознание и поведение в поликультурном мире, готовность и способность вести диалог с другими людьми, достигать в нем взаимопонимания, находить общие цели и сотрудничать для их достижения, способность противостоять идеологии экстремизма, национализма, ксенофобии, дискриминации по социальным, религиозным, расовым, национальным признакам и другим негативным социальным явлениям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6" w:name="sub_15"/>
      <w:r w:rsidRPr="009147B7">
        <w:rPr>
          <w:rFonts w:ascii="Times New Roman" w:hAnsi="Times New Roman"/>
          <w:sz w:val="28"/>
          <w:szCs w:val="28"/>
        </w:rPr>
        <w:t>7) навыки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7" w:name="sub_16"/>
      <w:bookmarkEnd w:id="6"/>
      <w:r w:rsidRPr="009147B7">
        <w:rPr>
          <w:rFonts w:ascii="Times New Roman" w:hAnsi="Times New Roman"/>
          <w:sz w:val="28"/>
          <w:szCs w:val="28"/>
        </w:rPr>
        <w:t>8) нравственное сознание и поведение на основе усвоения общечеловеческих ценностей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8" w:name="sub_17"/>
      <w:bookmarkEnd w:id="7"/>
      <w:r w:rsidRPr="009147B7">
        <w:rPr>
          <w:rFonts w:ascii="Times New Roman" w:hAnsi="Times New Roman"/>
          <w:sz w:val="28"/>
          <w:szCs w:val="28"/>
        </w:rPr>
        <w:t>9) 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9" w:name="sub_18"/>
      <w:bookmarkEnd w:id="8"/>
      <w:r w:rsidRPr="009147B7">
        <w:rPr>
          <w:rFonts w:ascii="Times New Roman" w:hAnsi="Times New Roman"/>
          <w:sz w:val="28"/>
          <w:szCs w:val="28"/>
        </w:rPr>
        <w:t>10) эстетическое отношение к миру, включая эстетику быта, научного и технического творчества, спорта, общественных отношений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10" w:name="sub_19"/>
      <w:bookmarkEnd w:id="9"/>
      <w:r w:rsidRPr="009147B7">
        <w:rPr>
          <w:rFonts w:ascii="Times New Roman" w:hAnsi="Times New Roman"/>
          <w:sz w:val="28"/>
          <w:szCs w:val="28"/>
        </w:rPr>
        <w:t>11) принятие и реализацию ценностей здорового и безопасного образа жизни, потребности в физическом самосовершенствовании, занятиях спортивно-оздоровительной деятельностью, неприятие вредных привычек: курения, употребления алкоголя, наркотиков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11" w:name="sub_20"/>
      <w:bookmarkEnd w:id="10"/>
      <w:r w:rsidRPr="009147B7">
        <w:rPr>
          <w:rFonts w:ascii="Times New Roman" w:hAnsi="Times New Roman"/>
          <w:sz w:val="28"/>
          <w:szCs w:val="28"/>
        </w:rPr>
        <w:lastRenderedPageBreak/>
        <w:t>12) бережное, ответственное и компетентное отношение к физическому и психологическому здоровью, как собственному, так и других людей, умение оказывать первую помощь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12" w:name="sub_21"/>
      <w:bookmarkEnd w:id="11"/>
      <w:proofErr w:type="gramStart"/>
      <w:r w:rsidRPr="009147B7">
        <w:rPr>
          <w:rFonts w:ascii="Times New Roman" w:hAnsi="Times New Roman"/>
          <w:sz w:val="28"/>
          <w:szCs w:val="28"/>
        </w:rPr>
        <w:t>13) осознанный выбор будущей профессии и возможностей реализации собственных жизненных планов; отношение к профессиональной деятельности как возможности участия в решении личных, общественных, государственных, общенациональных проблем;</w:t>
      </w:r>
      <w:proofErr w:type="gramEnd"/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13" w:name="sub_22"/>
      <w:bookmarkEnd w:id="12"/>
      <w:r w:rsidRPr="009147B7">
        <w:rPr>
          <w:rFonts w:ascii="Times New Roman" w:hAnsi="Times New Roman"/>
          <w:sz w:val="28"/>
          <w:szCs w:val="28"/>
        </w:rPr>
        <w:t xml:space="preserve">14) </w:t>
      </w:r>
      <w:proofErr w:type="spellStart"/>
      <w:r w:rsidRPr="009147B7">
        <w:rPr>
          <w:rFonts w:ascii="Times New Roman" w:hAnsi="Times New Roman"/>
          <w:sz w:val="28"/>
          <w:szCs w:val="28"/>
        </w:rPr>
        <w:t>сформированность</w:t>
      </w:r>
      <w:proofErr w:type="spellEnd"/>
      <w:r w:rsidRPr="009147B7">
        <w:rPr>
          <w:rFonts w:ascii="Times New Roman" w:hAnsi="Times New Roman"/>
          <w:sz w:val="28"/>
          <w:szCs w:val="28"/>
        </w:rPr>
        <w:t xml:space="preserve"> экологического мышления, понимания влияния социально-экономических процессов на состояние природной и социальной среды; приобретение опыта эколого-направленной деятельности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14" w:name="sub_23"/>
      <w:bookmarkEnd w:id="13"/>
      <w:r w:rsidRPr="009147B7">
        <w:rPr>
          <w:rFonts w:ascii="Times New Roman" w:hAnsi="Times New Roman"/>
          <w:sz w:val="28"/>
          <w:szCs w:val="28"/>
        </w:rPr>
        <w:t>15) ответственное отношение к созданию семьи на основе осознанного принятия ценностей семейной жизни.</w:t>
      </w:r>
      <w:bookmarkEnd w:id="14"/>
    </w:p>
    <w:p w:rsidR="002B3EF5" w:rsidRPr="00FE6716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  <w:lang w:eastAsia="ru-RU"/>
        </w:rPr>
      </w:pPr>
      <w:proofErr w:type="spellStart"/>
      <w:r w:rsidRPr="00FE6716">
        <w:rPr>
          <w:rFonts w:ascii="Times New Roman" w:hAnsi="Times New Roman"/>
          <w:b/>
          <w:sz w:val="28"/>
          <w:szCs w:val="28"/>
          <w:lang w:eastAsia="ru-RU"/>
        </w:rPr>
        <w:t>метапредметных</w:t>
      </w:r>
      <w:proofErr w:type="spellEnd"/>
      <w:r w:rsidRPr="00FE6716">
        <w:rPr>
          <w:rFonts w:ascii="Times New Roman" w:hAnsi="Times New Roman"/>
          <w:b/>
          <w:sz w:val="28"/>
          <w:szCs w:val="28"/>
          <w:lang w:eastAsia="ru-RU"/>
        </w:rPr>
        <w:t>: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147B7">
        <w:rPr>
          <w:rFonts w:ascii="Times New Roman" w:hAnsi="Times New Roman"/>
          <w:sz w:val="28"/>
          <w:szCs w:val="28"/>
        </w:rPr>
        <w:t>1) 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147B7">
        <w:rPr>
          <w:rFonts w:ascii="Times New Roman" w:hAnsi="Times New Roman"/>
          <w:sz w:val="28"/>
          <w:szCs w:val="28"/>
        </w:rPr>
        <w:t>2)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147B7">
        <w:rPr>
          <w:rFonts w:ascii="Times New Roman" w:hAnsi="Times New Roman"/>
          <w:sz w:val="28"/>
          <w:szCs w:val="28"/>
        </w:rPr>
        <w:t>3) 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147B7">
        <w:rPr>
          <w:rFonts w:ascii="Times New Roman" w:hAnsi="Times New Roman"/>
          <w:sz w:val="28"/>
          <w:szCs w:val="28"/>
        </w:rPr>
        <w:t>4) 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147B7">
        <w:rPr>
          <w:rFonts w:ascii="Times New Roman" w:hAnsi="Times New Roman"/>
          <w:sz w:val="28"/>
          <w:szCs w:val="28"/>
        </w:rPr>
        <w:t>5) умение использовать средства информационных и коммуникационных технологий (далее - ИКТ)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147B7">
        <w:rPr>
          <w:rFonts w:ascii="Times New Roman" w:hAnsi="Times New Roman"/>
          <w:sz w:val="28"/>
          <w:szCs w:val="28"/>
        </w:rPr>
        <w:t>6) умение определять назначение и функции различных социальных институтов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147B7">
        <w:rPr>
          <w:rFonts w:ascii="Times New Roman" w:hAnsi="Times New Roman"/>
          <w:sz w:val="28"/>
          <w:szCs w:val="28"/>
        </w:rPr>
        <w:t>7) умение самостоятельно оценивать и принимать решения, определяющие стратегию поведения, с учетом гражданских и нравственных ценностей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147B7">
        <w:rPr>
          <w:rFonts w:ascii="Times New Roman" w:hAnsi="Times New Roman"/>
          <w:sz w:val="28"/>
          <w:szCs w:val="28"/>
        </w:rPr>
        <w:t>8) владение языковыми средствами - умение ясно, логично и точно излагать свою точку зрения, использовать адекватные языковые средства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147B7">
        <w:rPr>
          <w:rFonts w:ascii="Times New Roman" w:hAnsi="Times New Roman"/>
          <w:sz w:val="28"/>
          <w:szCs w:val="28"/>
        </w:rPr>
        <w:t>9)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</w:r>
    </w:p>
    <w:p w:rsidR="00F9505F" w:rsidRPr="005A5CDE" w:rsidRDefault="00F9505F" w:rsidP="004E272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A5CDE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едметных: </w:t>
      </w:r>
    </w:p>
    <w:p w:rsidR="00F9505F" w:rsidRPr="004E2724" w:rsidRDefault="00F9505F" w:rsidP="002B3EF5">
      <w:pPr>
        <w:pStyle w:val="af"/>
        <w:numPr>
          <w:ilvl w:val="0"/>
          <w:numId w:val="33"/>
        </w:numPr>
        <w:autoSpaceDE w:val="0"/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E2724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4E2724">
        <w:rPr>
          <w:rFonts w:ascii="Times New Roman" w:hAnsi="Times New Roman" w:cs="Times New Roman"/>
          <w:sz w:val="28"/>
          <w:szCs w:val="28"/>
        </w:rPr>
        <w:t xml:space="preserve"> представлений о математике как части мировой культуры и месте математики в современной цивилизации, способах описания явлений реального мира на математическом языке; </w:t>
      </w:r>
    </w:p>
    <w:p w:rsidR="00F9505F" w:rsidRPr="004E2724" w:rsidRDefault="00F9505F" w:rsidP="002B3EF5">
      <w:pPr>
        <w:pStyle w:val="af"/>
        <w:numPr>
          <w:ilvl w:val="0"/>
          <w:numId w:val="33"/>
        </w:numPr>
        <w:autoSpaceDE w:val="0"/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E2724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4E2724">
        <w:rPr>
          <w:rFonts w:ascii="Times New Roman" w:hAnsi="Times New Roman" w:cs="Times New Roman"/>
          <w:sz w:val="28"/>
          <w:szCs w:val="28"/>
        </w:rPr>
        <w:t xml:space="preserve"> представлений о математических понятиях как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 </w:t>
      </w:r>
    </w:p>
    <w:p w:rsidR="00F9505F" w:rsidRPr="004E2724" w:rsidRDefault="00F9505F" w:rsidP="002B3EF5">
      <w:pPr>
        <w:pStyle w:val="af"/>
        <w:numPr>
          <w:ilvl w:val="0"/>
          <w:numId w:val="33"/>
        </w:numPr>
        <w:autoSpaceDE w:val="0"/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>владение методами доказательств и алгоритмов решения, умение их применять, проводить доказательные рассуждения в ходе решения задач;</w:t>
      </w:r>
    </w:p>
    <w:p w:rsidR="00F9505F" w:rsidRPr="004E2724" w:rsidRDefault="00F9505F" w:rsidP="002B3EF5">
      <w:pPr>
        <w:pStyle w:val="af"/>
        <w:numPr>
          <w:ilvl w:val="0"/>
          <w:numId w:val="33"/>
        </w:numPr>
        <w:autoSpaceDE w:val="0"/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>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:rsidR="00F9505F" w:rsidRPr="004E2724" w:rsidRDefault="00F9505F" w:rsidP="002B3EF5">
      <w:pPr>
        <w:pStyle w:val="af"/>
        <w:numPr>
          <w:ilvl w:val="0"/>
          <w:numId w:val="33"/>
        </w:numPr>
        <w:autoSpaceDE w:val="0"/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E2724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4E2724">
        <w:rPr>
          <w:rFonts w:ascii="Times New Roman" w:hAnsi="Times New Roman" w:cs="Times New Roman"/>
          <w:sz w:val="28"/>
          <w:szCs w:val="28"/>
        </w:rPr>
        <w:t xml:space="preserve">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 </w:t>
      </w:r>
    </w:p>
    <w:p w:rsidR="00F9505F" w:rsidRPr="004E2724" w:rsidRDefault="00F9505F" w:rsidP="002B3EF5">
      <w:pPr>
        <w:pStyle w:val="af"/>
        <w:numPr>
          <w:ilvl w:val="0"/>
          <w:numId w:val="33"/>
        </w:numPr>
        <w:autoSpaceDE w:val="0"/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владение основными понятиями о плоских и пространственных геометрических фигурах, их основных свойствах; </w:t>
      </w:r>
      <w:proofErr w:type="spellStart"/>
      <w:r w:rsidRPr="004E2724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4E2724">
        <w:rPr>
          <w:rFonts w:ascii="Times New Roman" w:hAnsi="Times New Roman" w:cs="Times New Roman"/>
          <w:sz w:val="28"/>
          <w:szCs w:val="28"/>
        </w:rPr>
        <w:t xml:space="preserve"> умения распознавать геометрические фигуры на чертежах, моделях и в реальном мире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:rsidR="00F9505F" w:rsidRPr="004E2724" w:rsidRDefault="00F9505F" w:rsidP="002B3EF5">
      <w:pPr>
        <w:pStyle w:val="af"/>
        <w:numPr>
          <w:ilvl w:val="0"/>
          <w:numId w:val="33"/>
        </w:numPr>
        <w:autoSpaceDE w:val="0"/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E2724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4E2724">
        <w:rPr>
          <w:rFonts w:ascii="Times New Roman" w:hAnsi="Times New Roman" w:cs="Times New Roman"/>
          <w:sz w:val="28"/>
          <w:szCs w:val="28"/>
        </w:rPr>
        <w:t xml:space="preserve"> представлений о процессах и явлениях, имеющих вероятностный характер, статистических закономерностях в реальном мире,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F9505F" w:rsidRPr="004E2724" w:rsidRDefault="00F9505F" w:rsidP="002B3EF5">
      <w:pPr>
        <w:pStyle w:val="af"/>
        <w:numPr>
          <w:ilvl w:val="0"/>
          <w:numId w:val="33"/>
        </w:numPr>
        <w:autoSpaceDE w:val="0"/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>владение навыками использования готовых компьютерных программ при решении задач.</w:t>
      </w:r>
    </w:p>
    <w:p w:rsidR="00391CE9" w:rsidRDefault="00391CE9" w:rsidP="005A5CD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A5CDE">
        <w:rPr>
          <w:rFonts w:ascii="Times New Roman" w:hAnsi="Times New Roman" w:cs="Times New Roman"/>
          <w:sz w:val="28"/>
          <w:szCs w:val="28"/>
        </w:rPr>
        <w:t xml:space="preserve">Предметные результаты раздела «Выпускник получит возможность научиться» не выносятся на </w:t>
      </w:r>
      <w:r w:rsidR="004E2724">
        <w:rPr>
          <w:rFonts w:ascii="Times New Roman" w:hAnsi="Times New Roman" w:cs="Times New Roman"/>
          <w:sz w:val="28"/>
          <w:szCs w:val="28"/>
        </w:rPr>
        <w:t xml:space="preserve">промежуточную </w:t>
      </w:r>
      <w:r w:rsidRPr="005A5CDE">
        <w:rPr>
          <w:rFonts w:ascii="Times New Roman" w:hAnsi="Times New Roman" w:cs="Times New Roman"/>
          <w:sz w:val="28"/>
          <w:szCs w:val="28"/>
        </w:rPr>
        <w:t>аттестацию, но при этом возможность их достижения должна быть предоставлена каждому обучающемуся.</w:t>
      </w:r>
    </w:p>
    <w:p w:rsidR="001622F2" w:rsidRPr="005A5CDE" w:rsidRDefault="001622F2" w:rsidP="005A5CD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10632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986"/>
        <w:gridCol w:w="4112"/>
        <w:gridCol w:w="4534"/>
      </w:tblGrid>
      <w:tr w:rsidR="007832C2" w:rsidRPr="007832C2" w:rsidTr="001622F2">
        <w:tc>
          <w:tcPr>
            <w:tcW w:w="1986" w:type="dxa"/>
            <w:vAlign w:val="bottom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46" w:type="dxa"/>
            <w:gridSpan w:val="2"/>
          </w:tcPr>
          <w:p w:rsidR="007832C2" w:rsidRPr="005A5CDE" w:rsidRDefault="007832C2" w:rsidP="007832C2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Базовый уровень</w:t>
            </w:r>
          </w:p>
          <w:p w:rsidR="007832C2" w:rsidRPr="005A5CDE" w:rsidRDefault="007832C2" w:rsidP="007832C2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«Проблемно-функциональные результаты»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4112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 xml:space="preserve">I. </w:t>
            </w:r>
            <w:r w:rsidRPr="005A5CD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ыпускник научится</w:t>
            </w:r>
          </w:p>
        </w:tc>
        <w:tc>
          <w:tcPr>
            <w:tcW w:w="4534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III</w:t>
            </w:r>
            <w:r w:rsidRPr="005A5CD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 Выпускник получит возможность научиться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Цели освоения предмета</w:t>
            </w:r>
          </w:p>
        </w:tc>
        <w:tc>
          <w:tcPr>
            <w:tcW w:w="4112" w:type="dxa"/>
          </w:tcPr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34" w:type="dxa"/>
          </w:tcPr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Для развития мышления, использования в повседневной жизни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</w:tr>
      <w:tr w:rsidR="007832C2" w:rsidRPr="007832C2" w:rsidTr="001622F2">
        <w:tc>
          <w:tcPr>
            <w:tcW w:w="1986" w:type="dxa"/>
            <w:vAlign w:val="bottom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46" w:type="dxa"/>
            <w:gridSpan w:val="2"/>
            <w:vAlign w:val="center"/>
          </w:tcPr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ребования к результатам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lastRenderedPageBreak/>
              <w:t>Элементы теории множеств и математической логики</w:t>
            </w:r>
          </w:p>
        </w:tc>
        <w:tc>
          <w:tcPr>
            <w:tcW w:w="4112" w:type="dxa"/>
          </w:tcPr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ерировать на базовом уровне понятиями: конечное множество, элемент множества, подмножество, пересечение и объединение множеств, числовые множества на </w:t>
            </w:r>
            <w:proofErr w:type="gramStart"/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координатной</w:t>
            </w:r>
            <w:proofErr w:type="gramEnd"/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ямой, отрезок, интервал;</w:t>
            </w:r>
            <w:r w:rsidRPr="005A5CDE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</w:rPr>
              <w:t xml:space="preserve">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контрпример</w:t>
            </w:r>
            <w:proofErr w:type="spellEnd"/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; 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дить пересечение и объединение двух множеств, представленных графически </w:t>
            </w:r>
            <w:proofErr w:type="gramStart"/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на</w:t>
            </w:r>
            <w:proofErr w:type="gramEnd"/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числовой прямой;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строить на числовой прямой подмножество числового множества, заданное простейшими условиями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спознавать ложные утверждения, ошибки в рассуждениях,          в том числе с использованием </w:t>
            </w:r>
            <w:proofErr w:type="spellStart"/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контрпримеров</w:t>
            </w:r>
            <w:proofErr w:type="spellEnd"/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использовать числовые множества на </w:t>
            </w:r>
            <w:proofErr w:type="gramStart"/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координатной</w:t>
            </w:r>
            <w:proofErr w:type="gramEnd"/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прямой для описания реальных процессов и явлений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проводить </w:t>
            </w:r>
            <w:proofErr w:type="gramStart"/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логические рассуждения</w:t>
            </w:r>
            <w:proofErr w:type="gramEnd"/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в ситуациях повседневной жизни</w:t>
            </w:r>
          </w:p>
        </w:tc>
        <w:tc>
          <w:tcPr>
            <w:tcW w:w="4534" w:type="dxa"/>
          </w:tcPr>
          <w:p w:rsidR="007832C2" w:rsidRPr="005A5CDE" w:rsidRDefault="007832C2" w:rsidP="001622F2">
            <w:pPr>
              <w:numPr>
                <w:ilvl w:val="0"/>
                <w:numId w:val="6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перировать понятиями: конечное множество, элемент множества, подмножество, пересечение и объединение множеств, ч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исловые множества на координатной прямой, отрезок, интервал,</w:t>
            </w:r>
            <w:r w:rsidRPr="005A5CD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7832C2" w:rsidRPr="005A5CDE" w:rsidRDefault="007832C2" w:rsidP="001622F2">
            <w:pPr>
              <w:numPr>
                <w:ilvl w:val="0"/>
                <w:numId w:val="6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нтрпример</w:t>
            </w:r>
            <w:proofErr w:type="spellEnd"/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;</w:t>
            </w:r>
          </w:p>
          <w:p w:rsidR="007832C2" w:rsidRPr="005A5CDE" w:rsidRDefault="007832C2" w:rsidP="001622F2">
            <w:pPr>
              <w:numPr>
                <w:ilvl w:val="0"/>
                <w:numId w:val="6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оверять принадлежность элемента множеству;</w:t>
            </w:r>
          </w:p>
          <w:p w:rsidR="007832C2" w:rsidRPr="005A5CDE" w:rsidRDefault="007832C2" w:rsidP="001622F2">
            <w:pPr>
              <w:numPr>
                <w:ilvl w:val="0"/>
                <w:numId w:val="6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7832C2" w:rsidRPr="005A5CDE" w:rsidRDefault="007832C2" w:rsidP="001622F2">
            <w:pPr>
              <w:numPr>
                <w:ilvl w:val="0"/>
                <w:numId w:val="6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оводить доказательные рассуждения для обоснования истинности утверждений.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832C2" w:rsidRPr="005A5CDE" w:rsidRDefault="007832C2" w:rsidP="001622F2">
            <w:pPr>
              <w:numPr>
                <w:ilvl w:val="0"/>
                <w:numId w:val="6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      </w:r>
          </w:p>
          <w:p w:rsidR="007832C2" w:rsidRPr="005A5CDE" w:rsidRDefault="007832C2" w:rsidP="001622F2">
            <w:pPr>
              <w:numPr>
                <w:ilvl w:val="0"/>
                <w:numId w:val="6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Числа и выражения</w:t>
            </w:r>
          </w:p>
        </w:tc>
        <w:tc>
          <w:tcPr>
            <w:tcW w:w="4112" w:type="dxa"/>
          </w:tcPr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  <w:proofErr w:type="gramEnd"/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выполнять арифметические действия с целыми и рациональными числами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выполнять несложные преобразования числовых выражений, содержащих степени чисел, либо корни из чисел, либо логарифмы чисел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сравнивать рациональные числа между собой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изображать точками на числовой прямой целые и рациональные числа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; </w:t>
            </w:r>
            <w:proofErr w:type="gramEnd"/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зображать точками на числовой прямой целые 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тепени чисел, корни натуральной степени из чисел, логарифмы чисел в простых случаях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выполнять несложные преобразования целых и дробно-рациональных буквенных выражений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выражать в простейших случаях из равенства одну переменную через другие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вычислять в простых случаях значения числовых и буквенных выражений, осуществляя необходимые подстановки и преобразования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зображать схематически угол, величина которого выражена в градусах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оценивать знаки синуса, косинуса, тангенса, котангенса конкретных углов. 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полнять вычисления при решении задач 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актического характера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;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выполнять практические расчеты с использованием при необходимости справочных материалов и вычислительных устройств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соотносить реальные величины, характеристики объектов окружающего мира с их конкретными числовыми 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значениями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спользовать методы округления, приближения и прикидки при решении практических задач повседневной жизни</w:t>
            </w:r>
          </w:p>
        </w:tc>
        <w:tc>
          <w:tcPr>
            <w:tcW w:w="4534" w:type="dxa"/>
          </w:tcPr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proofErr w:type="gramStart"/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  <w:proofErr w:type="gramEnd"/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  <w:t>приводить примеры чисел с заданными свойствами делимости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      </w:r>
            <w:r w:rsidRPr="005A5CD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е и π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льзоваться оценкой и прикидкой при практических расчетах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 xml:space="preserve">изображать схематически угол, величина которого выражена в градусах </w:t>
            </w:r>
            <w:r w:rsidRPr="005A5CDE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  <w:t>или радианах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 xml:space="preserve">; 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использовать при решении задач табличные значения тригонометрических функций углов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Arial Narrow" w:eastAsia="Calibri" w:hAnsi="Arial Narrow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 xml:space="preserve">выполнять перевод величины угла из радианной меры в </w:t>
            </w:r>
            <w:proofErr w:type="gramStart"/>
            <w:r w:rsidRPr="005A5CD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градусную</w:t>
            </w:r>
            <w:proofErr w:type="gramEnd"/>
            <w:r w:rsidRPr="005A5CD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 xml:space="preserve"> и обратно.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lastRenderedPageBreak/>
              <w:t>Уравнения и неравенства</w:t>
            </w:r>
          </w:p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4112" w:type="dxa"/>
          </w:tcPr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ешать линейные уравнения и неравенства, квадратные уравнения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ешать логарифмические уравнения вида 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log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(</w:t>
            </w:r>
            <w:proofErr w:type="spellStart"/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bx</w:t>
            </w:r>
            <w:proofErr w:type="spellEnd"/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+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c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) =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d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и простейшие неравенства вида 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log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x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&lt;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d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ешать показательные уравнения, вида </w:t>
            </w:r>
            <w:proofErr w:type="spellStart"/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a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 w:eastAsia="ru-RU"/>
              </w:rPr>
              <w:t>bx</w:t>
            </w:r>
            <w:proofErr w:type="spellEnd"/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eastAsia="ru-RU"/>
              </w:rPr>
              <w:t>+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 w:eastAsia="ru-RU"/>
              </w:rPr>
              <w:t>c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 xml:space="preserve">=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d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 (где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d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a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) и простейшие неравенства вида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a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 w:eastAsia="ru-RU"/>
              </w:rPr>
              <w:t>x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eastAsia="ru-RU"/>
              </w:rPr>
              <w:t xml:space="preserve">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 xml:space="preserve">&lt;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d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   (где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d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a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)</w:t>
            </w:r>
            <w:r w:rsidRPr="005A5CDE">
              <w:rPr>
                <w:rFonts w:ascii="Times New Roman" w:eastAsia="Calibri" w:hAnsi="Times New Roman" w:cs="Times New Roman"/>
                <w:color w:val="FF0000"/>
                <w:sz w:val="24"/>
                <w:szCs w:val="24"/>
                <w:lang w:eastAsia="ru-RU"/>
              </w:rPr>
              <w:t>;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приводить несколько примеров корней простейшего тригонометрического уравнения вида: </w:t>
            </w:r>
            <w:proofErr w:type="spellStart"/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sin</w:t>
            </w:r>
            <w:proofErr w:type="spellEnd"/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co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s 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tg</w:t>
            </w:r>
            <w:proofErr w:type="spellEnd"/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  <w:t>,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ctg</w:t>
            </w:r>
            <w:proofErr w:type="spellEnd"/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где 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– табличное значение соответствующей тригонометрической функции.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составлять и решать уравнения и системы уравнений при решении несложных практических задач</w:t>
            </w:r>
          </w:p>
        </w:tc>
        <w:tc>
          <w:tcPr>
            <w:tcW w:w="4534" w:type="dxa"/>
          </w:tcPr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методы решения уравнений: приведение к виду «произведение равно нулю» или «частное равно нулю», замена переменных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метод интервалов для решения неравенств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графический метод для приближенного решения уравнений и неравенств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зображать на тригонометрической окружности множество решений простейших тригонометрических уравнений и неравенств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отбор корней уравнений или решений неравенств в соответствии с дополнительными условиями и ограничениями.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Функции</w:t>
            </w:r>
          </w:p>
        </w:tc>
        <w:tc>
          <w:tcPr>
            <w:tcW w:w="4112" w:type="dxa"/>
          </w:tcPr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график зависимости, график функции, нули функции, промежутки </w:t>
            </w:r>
            <w:proofErr w:type="spellStart"/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знакопостоянства</w:t>
            </w:r>
            <w:proofErr w:type="spellEnd"/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находить по графику приближённо значения функции в заданных точках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ределять по графику свойства функции (нули, промежутки </w:t>
            </w:r>
            <w:proofErr w:type="spellStart"/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знакопостоянства</w:t>
            </w:r>
            <w:proofErr w:type="spellEnd"/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, промежутки монотонности, наибольшие и наименьшие значения и т.п.)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      </w:r>
            <w:r w:rsidRPr="005A5CDE">
              <w:rPr>
                <w:rFonts w:ascii="Times New Roman" w:eastAsia="Calibri" w:hAnsi="Times New Roman" w:cs="Times New Roman"/>
                <w:iCs/>
                <w:sz w:val="24"/>
                <w:szCs w:val="24"/>
                <w:lang w:eastAsia="ru-RU"/>
              </w:rPr>
              <w:t>и т.д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.).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      </w:r>
            <w:proofErr w:type="spellStart"/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знакопостоянства</w:t>
            </w:r>
            <w:proofErr w:type="spellEnd"/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т.п.);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нтерпретировать свойства в контексте конкретной практической 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ситуации</w:t>
            </w:r>
          </w:p>
        </w:tc>
        <w:tc>
          <w:tcPr>
            <w:tcW w:w="4534" w:type="dxa"/>
          </w:tcPr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 xml:space="preserve">функции, промежутки </w:t>
            </w:r>
            <w:proofErr w:type="spellStart"/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копостоянства</w:t>
            </w:r>
            <w:proofErr w:type="spellEnd"/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троить графики изученных функций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      </w:r>
            <w:r w:rsidRPr="005A5CDE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  <w:t>асимптоты, нули функции и т.д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.)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уравнения, простейшие системы уравнений, используя свойства функций и их графиков.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      </w:r>
            <w:proofErr w:type="spellStart"/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копостоянства</w:t>
            </w:r>
            <w:proofErr w:type="spellEnd"/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, асимптоты, период и т.п.); 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нтерпретировать свойства в контексте конкретной практической ситуации;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highlight w:val="red"/>
                <w:lang w:eastAsia="ru-RU"/>
              </w:rPr>
              <w:t xml:space="preserve"> 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4112" w:type="dxa"/>
          </w:tcPr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Оперировать на базовом уровне понятиями: производная функции в точке, касательная к графику функции, производная функции;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ешать несложные задачи на применение связи между промежутками монотонности и точками экстремума функции, с одной стороны, и промежутками </w:t>
            </w:r>
            <w:proofErr w:type="spellStart"/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знакопостоянства</w:t>
            </w:r>
            <w:proofErr w:type="spellEnd"/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и нулями производной этой функции – с другой.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  <w:proofErr w:type="gramEnd"/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4534" w:type="dxa"/>
          </w:tcPr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Оперировать понятиями: производная функции в точке, касательная к графику функции, производная функции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вычислять производную одночлена, многочлена, квадратного корня, производную суммы функций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интерпретировать полученные результаты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Статистика и теория вероятностей, логика и комбинаторика</w:t>
            </w:r>
          </w:p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112" w:type="dxa"/>
          </w:tcPr>
          <w:p w:rsidR="007832C2" w:rsidRPr="005A5CDE" w:rsidRDefault="007832C2" w:rsidP="001622F2">
            <w:pPr>
              <w:keepNext/>
              <w:keepLines/>
              <w:spacing w:after="0" w:line="240" w:lineRule="auto"/>
              <w:jc w:val="both"/>
              <w:outlineLvl w:val="8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О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ять вероятности событий на основе подсчета числа исходов. 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 повседневной жизни и при изучении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других предметов: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оценивать и сравнивать в простых случаях вероятности событий в реальной жизни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4534" w:type="dxa"/>
          </w:tcPr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 xml:space="preserve">Иметь представление о дискретных и непрерывных случайных величинах и распределениях, о независимости случайных величин; 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иметь представление об условной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вероятности и о полной вероятности, применять их в решении задач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иметь представление о важных частных видах распределений и применять их в решении задач; 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меть представление о корреляции случайных величин, о линейной регрессии.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вычислять или оценивать вероятности событий в реальной жизни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выбирать подходящие методы представления и обработки данных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у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lastRenderedPageBreak/>
              <w:t>Текстовые задачи</w:t>
            </w:r>
          </w:p>
        </w:tc>
        <w:tc>
          <w:tcPr>
            <w:tcW w:w="4112" w:type="dxa"/>
          </w:tcPr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Решать несложные текстовые задачи разных типов;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анализировать условие задачи, при необходимости строить для ее решения математическую модель; 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действовать по алгоритму, содержащемуся в условии задачи;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использовать </w:t>
            </w:r>
            <w:proofErr w:type="gramStart"/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логические рассуждения</w:t>
            </w:r>
            <w:proofErr w:type="gramEnd"/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 при решении задачи;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работать с избыточными условиями, выбирая из всей информации, данные, необходимые для решения задачи;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существлять несложный перебор возможных решений, выбирая из них </w:t>
            </w:r>
            <w:proofErr w:type="gramStart"/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оптимальное</w:t>
            </w:r>
            <w:proofErr w:type="gramEnd"/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 критериям, сформулированным в условии;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решать задачи на расчет стоимости покупок, услуг, поездок и т.п.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решать несложные задачи, связанные с долевым участием во владении фирмой, предприятием, недвижимостью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ешать практические задачи, требующие использования отрицательных чисел: на определение температуры, на определение положения на </w:t>
            </w:r>
            <w:proofErr w:type="spellStart"/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ременнóй</w:t>
            </w:r>
            <w:proofErr w:type="spellEnd"/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оси (до нашей эры и после), на движение денежных средств (приход/расход), на определение глубины/высоты и т.п.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832C2" w:rsidRPr="005A5CDE" w:rsidRDefault="007832C2" w:rsidP="001622F2">
            <w:pPr>
              <w:numPr>
                <w:ilvl w:val="0"/>
                <w:numId w:val="12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решать несложные практические задачи, возникающие в ситуациях повседневной жизни</w:t>
            </w:r>
          </w:p>
        </w:tc>
        <w:tc>
          <w:tcPr>
            <w:tcW w:w="4534" w:type="dxa"/>
          </w:tcPr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Решать задачи разных типов, в том числе задачи повышенной трудности;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бирать оптимальный метод решения задачи, рассматривая различные методы;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троить модель решения задачи, проводить доказательные рассуждения;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 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ереводить при решении задачи информацию из одной формы в другую, используя при необходимости схемы, таблицы, графики, диаграммы;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решать практические задачи и задачи из других предметов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lastRenderedPageBreak/>
              <w:t>Геометрия</w:t>
            </w:r>
          </w:p>
        </w:tc>
        <w:tc>
          <w:tcPr>
            <w:tcW w:w="4112" w:type="dxa"/>
          </w:tcPr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зображать изучаемые фигуры от руки и с применением простых чертежных инструментов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делать (выносные) плоские чертежи из рисунков простых объемных фигур: вид сверху, сбоку, снизу</w:t>
            </w:r>
            <w:r w:rsidRPr="005A5CD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звлекать информацию о пространственных геометрических фигурах, представленную на чертежах и рисунках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именять теорему Пифагора при вычислении элементов стереометрических фигур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находить объемы и площади поверхностей простейших 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lastRenderedPageBreak/>
              <w:t>многогранников с применением формул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аспознавать основные виды тел вращения (конус, цилиндр, сфера и шар)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находить объемы и площади поверхностей простейших многогранников и тел вращения с применением формул.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оотносить абстрактные геометрические понятия и факты с реальными жизненными объектами и ситуациями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спользовать свойства пространственных геометрических фигур для решения типовых задач практического содержания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оотносить площади поверхностей тел одинаковой формы различного размера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оотносить объемы сосудов одинаковой формы различного размера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</w:tc>
        <w:tc>
          <w:tcPr>
            <w:tcW w:w="4534" w:type="dxa"/>
          </w:tcPr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lastRenderedPageBreak/>
              <w:t>Оперировать понятиями: точка, прямая, плоскость в пространстве, параллельность и перпендикулярность прямых и плоскостей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решать задачи на нахождение геометрических величин по образцам или алгоритмам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делать (выносные) плоские чертежи из рисунков объемных фигур, в том числе рисовать вид сверху, сбоку, строить сечения многогранников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применять геометрические факты для решения задач, в том числе предполагающих несколько шагов решения;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писывать взаимное расположение прямых и плоскостей в пространстве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формулировать свойства и признаки фигур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доказывать геометрические утверждения</w:t>
            </w:r>
            <w:r w:rsidRPr="005A5CDE">
              <w:rPr>
                <w:rFonts w:ascii="Times New Roman" w:eastAsia="Calibri" w:hAnsi="Times New Roman" w:cs="Times New Roman"/>
                <w:i/>
                <w:color w:val="FF0000"/>
                <w:sz w:val="24"/>
                <w:szCs w:val="24"/>
              </w:rPr>
              <w:t>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ладеть стандартной классификацией пространственных фигур (пирамиды, призмы, параллелепипеды);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находить объемы и площади поверхностей геометрических тел с применением формул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вычислять расстояния и углы в пространстве</w:t>
            </w:r>
            <w:r w:rsidRPr="005A5CDE">
              <w:rPr>
                <w:rFonts w:ascii="Times New Roman" w:eastAsia="Calibri" w:hAnsi="Times New Roman" w:cs="Times New Roman"/>
                <w:i/>
                <w:iCs/>
                <w:color w:val="FF0000"/>
                <w:sz w:val="24"/>
                <w:szCs w:val="24"/>
                <w:lang w:eastAsia="ru-RU"/>
              </w:rPr>
              <w:t>.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использовать свойства геометрических фигур для решения задач практического характера и задач из других областей знаний 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lastRenderedPageBreak/>
              <w:t>Векторы и координаты в пространстве</w:t>
            </w:r>
          </w:p>
        </w:tc>
        <w:tc>
          <w:tcPr>
            <w:tcW w:w="4112" w:type="dxa"/>
          </w:tcPr>
          <w:p w:rsidR="007832C2" w:rsidRPr="005A5CDE" w:rsidRDefault="007832C2" w:rsidP="001622F2">
            <w:pPr>
              <w:numPr>
                <w:ilvl w:val="0"/>
                <w:numId w:val="8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перировать на базовом уровне понятием декартовы</w:t>
            </w:r>
            <w:proofErr w:type="gramEnd"/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координаты в пространстве</w:t>
            </w:r>
            <w:r w:rsidRPr="005A5CDE">
              <w:rPr>
                <w:rFonts w:ascii="Times New Roman" w:eastAsia="Calibri" w:hAnsi="Times New Roman" w:cs="Times New Roman"/>
                <w:color w:val="FF0000"/>
                <w:sz w:val="24"/>
                <w:szCs w:val="24"/>
                <w:lang w:eastAsia="ru-RU"/>
              </w:rPr>
              <w:t>;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7832C2" w:rsidRPr="005A5CDE" w:rsidRDefault="007832C2" w:rsidP="001622F2">
            <w:pPr>
              <w:numPr>
                <w:ilvl w:val="0"/>
                <w:numId w:val="8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находить координаты вершин куба и прямоугольного параллелепипеда</w:t>
            </w:r>
          </w:p>
        </w:tc>
        <w:tc>
          <w:tcPr>
            <w:tcW w:w="4534" w:type="dxa"/>
          </w:tcPr>
          <w:p w:rsidR="007832C2" w:rsidRPr="005A5CDE" w:rsidRDefault="007832C2" w:rsidP="001622F2">
            <w:pPr>
              <w:numPr>
                <w:ilvl w:val="0"/>
                <w:numId w:val="10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перировать понятиями декартовы</w:t>
            </w:r>
            <w:proofErr w:type="gramEnd"/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      </w:r>
          </w:p>
          <w:p w:rsidR="007832C2" w:rsidRPr="005A5CDE" w:rsidRDefault="007832C2" w:rsidP="001622F2">
            <w:pPr>
              <w:numPr>
                <w:ilvl w:val="0"/>
                <w:numId w:val="10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      </w:r>
          </w:p>
          <w:p w:rsidR="007832C2" w:rsidRPr="005A5CDE" w:rsidRDefault="007832C2" w:rsidP="001622F2">
            <w:pPr>
              <w:numPr>
                <w:ilvl w:val="0"/>
                <w:numId w:val="10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адавать плоскость уравнением в декартовой системе координат;</w:t>
            </w:r>
          </w:p>
          <w:p w:rsidR="007832C2" w:rsidRPr="005A5CDE" w:rsidRDefault="007832C2" w:rsidP="001622F2">
            <w:pPr>
              <w:numPr>
                <w:ilvl w:val="0"/>
                <w:numId w:val="10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простейшие задачи введением векторного базиса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t>История математики</w:t>
            </w:r>
          </w:p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4112" w:type="dxa"/>
          </w:tcPr>
          <w:p w:rsidR="007832C2" w:rsidRPr="005A5CDE" w:rsidRDefault="007832C2" w:rsidP="001622F2">
            <w:pPr>
              <w:numPr>
                <w:ilvl w:val="0"/>
                <w:numId w:val="9"/>
              </w:numPr>
              <w:tabs>
                <w:tab w:val="left" w:pos="34"/>
              </w:tabs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Описывать отдельные выдающиеся результаты, полученные в ходе развития математики как 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lastRenderedPageBreak/>
              <w:t>науки;</w:t>
            </w:r>
          </w:p>
          <w:p w:rsidR="007832C2" w:rsidRPr="005A5CDE" w:rsidRDefault="007832C2" w:rsidP="001622F2">
            <w:pPr>
              <w:numPr>
                <w:ilvl w:val="0"/>
                <w:numId w:val="9"/>
              </w:numPr>
              <w:tabs>
                <w:tab w:val="left" w:pos="34"/>
              </w:tabs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7832C2" w:rsidRPr="005A5CDE" w:rsidRDefault="007832C2" w:rsidP="001622F2">
            <w:pPr>
              <w:numPr>
                <w:ilvl w:val="0"/>
                <w:numId w:val="9"/>
              </w:numPr>
              <w:tabs>
                <w:tab w:val="left" w:pos="34"/>
              </w:tabs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4534" w:type="dxa"/>
          </w:tcPr>
          <w:p w:rsidR="007832C2" w:rsidRPr="005A5CDE" w:rsidRDefault="007832C2" w:rsidP="001622F2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Представлять вклад выдающихся математиков в развитие математики и иных научных областей;</w:t>
            </w:r>
          </w:p>
          <w:p w:rsidR="007832C2" w:rsidRPr="005A5CDE" w:rsidRDefault="007832C2" w:rsidP="001622F2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понимать роль математики в развитии России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lastRenderedPageBreak/>
              <w:t>Методы математики</w:t>
            </w:r>
          </w:p>
        </w:tc>
        <w:tc>
          <w:tcPr>
            <w:tcW w:w="4112" w:type="dxa"/>
          </w:tcPr>
          <w:p w:rsidR="007832C2" w:rsidRPr="005A5CDE" w:rsidRDefault="007832C2" w:rsidP="001622F2">
            <w:pPr>
              <w:numPr>
                <w:ilvl w:val="0"/>
                <w:numId w:val="9"/>
              </w:numPr>
              <w:tabs>
                <w:tab w:val="left" w:pos="34"/>
              </w:tabs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именять известные методы при решении стандартных математических задач;</w:t>
            </w:r>
          </w:p>
          <w:p w:rsidR="007832C2" w:rsidRPr="005A5CDE" w:rsidRDefault="007832C2" w:rsidP="001622F2">
            <w:pPr>
              <w:numPr>
                <w:ilvl w:val="0"/>
                <w:numId w:val="9"/>
              </w:numPr>
              <w:tabs>
                <w:tab w:val="left" w:pos="34"/>
              </w:tabs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замечать и характеризовать математические закономерности в окружающей действительности;</w:t>
            </w:r>
          </w:p>
          <w:p w:rsidR="007832C2" w:rsidRPr="005A5CDE" w:rsidRDefault="007832C2" w:rsidP="001622F2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4534" w:type="dxa"/>
          </w:tcPr>
          <w:p w:rsidR="007832C2" w:rsidRPr="005A5CDE" w:rsidRDefault="007832C2" w:rsidP="001622F2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7832C2" w:rsidRPr="005A5CDE" w:rsidRDefault="007832C2" w:rsidP="001622F2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ять основные методы решения математических задач;</w:t>
            </w:r>
          </w:p>
          <w:p w:rsidR="007832C2" w:rsidRPr="005A5CDE" w:rsidRDefault="007832C2" w:rsidP="001622F2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7832C2" w:rsidRPr="005A5CDE" w:rsidRDefault="007832C2" w:rsidP="001622F2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</w:tr>
    </w:tbl>
    <w:p w:rsidR="007832C2" w:rsidRDefault="007832C2" w:rsidP="00A77E04">
      <w:p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C1582" w:rsidRDefault="008C1582" w:rsidP="00A77E04">
      <w:p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052C25" w:rsidRPr="005A5CDE" w:rsidRDefault="00A333EB" w:rsidP="005A5CDE">
      <w:pPr>
        <w:keepNext/>
        <w:autoSpaceDE w:val="0"/>
        <w:autoSpaceDN w:val="0"/>
        <w:spacing w:after="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caps/>
          <w:sz w:val="28"/>
          <w:szCs w:val="28"/>
        </w:rPr>
      </w:pPr>
      <w:r w:rsidRPr="005A5CDE">
        <w:rPr>
          <w:rFonts w:ascii="Times New Roman" w:eastAsia="Times New Roman" w:hAnsi="Times New Roman" w:cs="Times New Roman"/>
          <w:b/>
          <w:caps/>
          <w:sz w:val="28"/>
          <w:szCs w:val="28"/>
        </w:rPr>
        <w:lastRenderedPageBreak/>
        <w:t>содержание УЧЕБНОГО ПРЕДМЕТА</w:t>
      </w:r>
      <w:r w:rsidR="00C24DF5" w:rsidRPr="005A5CDE">
        <w:rPr>
          <w:rFonts w:ascii="Times New Roman" w:eastAsia="Times New Roman" w:hAnsi="Times New Roman" w:cs="Times New Roman"/>
          <w:b/>
          <w:caps/>
          <w:sz w:val="28"/>
          <w:szCs w:val="28"/>
        </w:rPr>
        <w:t xml:space="preserve"> </w:t>
      </w:r>
      <w:r w:rsidR="00553081">
        <w:rPr>
          <w:rFonts w:ascii="Times New Roman" w:eastAsia="Times New Roman" w:hAnsi="Times New Roman" w:cs="Times New Roman"/>
          <w:b/>
          <w:caps/>
          <w:sz w:val="28"/>
          <w:szCs w:val="28"/>
        </w:rPr>
        <w:t xml:space="preserve">буп.05 </w:t>
      </w:r>
      <w:r w:rsidR="00C24DF5" w:rsidRPr="005A5CDE">
        <w:rPr>
          <w:rFonts w:ascii="Times New Roman" w:eastAsia="Times New Roman" w:hAnsi="Times New Roman" w:cs="Times New Roman"/>
          <w:b/>
          <w:caps/>
          <w:sz w:val="28"/>
          <w:szCs w:val="28"/>
        </w:rPr>
        <w:t>Математика: алгебра и начала</w:t>
      </w:r>
      <w:r w:rsidR="00930398" w:rsidRPr="005A5CDE">
        <w:rPr>
          <w:rFonts w:ascii="Times New Roman" w:eastAsia="Times New Roman" w:hAnsi="Times New Roman" w:cs="Times New Roman"/>
          <w:b/>
          <w:caps/>
          <w:sz w:val="28"/>
          <w:szCs w:val="28"/>
        </w:rPr>
        <w:t xml:space="preserve"> математического анализа; геометрия</w:t>
      </w:r>
    </w:p>
    <w:p w:rsid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F63A5">
        <w:rPr>
          <w:rFonts w:ascii="Times New Roman" w:hAnsi="Times New Roman" w:cs="Times New Roman"/>
          <w:b/>
          <w:sz w:val="28"/>
          <w:szCs w:val="28"/>
        </w:rPr>
        <w:t>Алгебра и начала анализа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>Повторение.</w:t>
      </w:r>
      <w:r w:rsidRPr="000F63A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F63A5">
        <w:rPr>
          <w:rFonts w:ascii="Times New Roman" w:hAnsi="Times New Roman" w:cs="Times New Roman"/>
          <w:sz w:val="28"/>
          <w:szCs w:val="28"/>
        </w:rPr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0F63A5">
        <w:rPr>
          <w:rFonts w:ascii="Times New Roman" w:hAnsi="Times New Roman" w:cs="Times New Roman"/>
          <w:sz w:val="28"/>
          <w:szCs w:val="28"/>
        </w:rPr>
        <w:t>ств ст</w:t>
      </w:r>
      <w:proofErr w:type="gramEnd"/>
      <w:r w:rsidRPr="000F63A5">
        <w:rPr>
          <w:rFonts w:ascii="Times New Roman" w:hAnsi="Times New Roman" w:cs="Times New Roman"/>
          <w:sz w:val="28"/>
          <w:szCs w:val="28"/>
        </w:rPr>
        <w:t>епеней и корней, многочленов, преобразований многочленов и дробно-рациональных выражений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>Решение задач с использованием градусной меры угла. Модуль числа и его свойства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0F63A5">
        <w:rPr>
          <w:rFonts w:ascii="Times New Roman" w:hAnsi="Times New Roman" w:cs="Times New Roman"/>
          <w:position w:val="-10"/>
          <w:sz w:val="28"/>
          <w:szCs w:val="28"/>
        </w:rPr>
        <w:object w:dxaOrig="760" w:dyaOrig="380">
          <v:shape id="_x0000_i1025" type="#_x0000_t75" style="width:38.5pt;height:22.35pt" o:ole="">
            <v:imagedata r:id="rId10" o:title=""/>
          </v:shape>
          <o:OLEObject Type="Embed" ProgID="Equation.DSMT4" ShapeID="_x0000_i1025" DrawAspect="Content" ObjectID="_1729928720" r:id="rId11"/>
        </w:object>
      </w:r>
      <w:r w:rsidRPr="000F63A5">
        <w:rPr>
          <w:rFonts w:ascii="Times New Roman" w:hAnsi="Times New Roman" w:cs="Times New Roman"/>
          <w:sz w:val="28"/>
          <w:szCs w:val="28"/>
        </w:rPr>
        <w:t>. Графическое решение уравнений и неравенств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>Тригонометрическая окружность, радианная мера угла. Синус, косинус, тангенс, котангенс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0F63A5">
        <w:rPr>
          <w:rFonts w:ascii="Times New Roman" w:hAnsi="Times New Roman" w:cs="Times New Roman"/>
          <w:sz w:val="28"/>
          <w:szCs w:val="28"/>
        </w:rPr>
        <w:sym w:font="Symbol" w:char="F0B0"/>
      </w:r>
      <w:r w:rsidRPr="000F63A5">
        <w:rPr>
          <w:rFonts w:ascii="Times New Roman" w:hAnsi="Times New Roman" w:cs="Times New Roman"/>
          <w:sz w:val="28"/>
          <w:szCs w:val="28"/>
        </w:rPr>
        <w:t>, 30</w:t>
      </w:r>
      <w:r w:rsidRPr="000F63A5">
        <w:rPr>
          <w:rFonts w:ascii="Times New Roman" w:hAnsi="Times New Roman" w:cs="Times New Roman"/>
          <w:sz w:val="28"/>
          <w:szCs w:val="28"/>
        </w:rPr>
        <w:sym w:font="Symbol" w:char="F0B0"/>
      </w:r>
      <w:r w:rsidRPr="000F63A5">
        <w:rPr>
          <w:rFonts w:ascii="Times New Roman" w:hAnsi="Times New Roman" w:cs="Times New Roman"/>
          <w:sz w:val="28"/>
          <w:szCs w:val="28"/>
        </w:rPr>
        <w:t>, 45</w:t>
      </w:r>
      <w:r w:rsidRPr="000F63A5">
        <w:rPr>
          <w:rFonts w:ascii="Times New Roman" w:hAnsi="Times New Roman" w:cs="Times New Roman"/>
          <w:sz w:val="28"/>
          <w:szCs w:val="28"/>
        </w:rPr>
        <w:sym w:font="Symbol" w:char="F0B0"/>
      </w:r>
      <w:r w:rsidRPr="000F63A5">
        <w:rPr>
          <w:rFonts w:ascii="Times New Roman" w:hAnsi="Times New Roman" w:cs="Times New Roman"/>
          <w:sz w:val="28"/>
          <w:szCs w:val="28"/>
        </w:rPr>
        <w:t>, 60</w:t>
      </w:r>
      <w:r w:rsidRPr="000F63A5">
        <w:rPr>
          <w:rFonts w:ascii="Times New Roman" w:hAnsi="Times New Roman" w:cs="Times New Roman"/>
          <w:sz w:val="28"/>
          <w:szCs w:val="28"/>
        </w:rPr>
        <w:sym w:font="Symbol" w:char="F0B0"/>
      </w:r>
      <w:r w:rsidRPr="000F63A5">
        <w:rPr>
          <w:rFonts w:ascii="Times New Roman" w:hAnsi="Times New Roman" w:cs="Times New Roman"/>
          <w:sz w:val="28"/>
          <w:szCs w:val="28"/>
        </w:rPr>
        <w:t>, 90</w:t>
      </w:r>
      <w:r w:rsidRPr="000F63A5">
        <w:rPr>
          <w:rFonts w:ascii="Times New Roman" w:hAnsi="Times New Roman" w:cs="Times New Roman"/>
          <w:sz w:val="28"/>
          <w:szCs w:val="28"/>
        </w:rPr>
        <w:sym w:font="Symbol" w:char="F0B0"/>
      </w:r>
      <w:r w:rsidRPr="000F63A5">
        <w:rPr>
          <w:rFonts w:ascii="Times New Roman" w:hAnsi="Times New Roman" w:cs="Times New Roman"/>
          <w:sz w:val="28"/>
          <w:szCs w:val="28"/>
        </w:rPr>
        <w:t>, 180</w:t>
      </w:r>
      <w:r w:rsidRPr="000F63A5">
        <w:rPr>
          <w:rFonts w:ascii="Times New Roman" w:hAnsi="Times New Roman" w:cs="Times New Roman"/>
          <w:sz w:val="28"/>
          <w:szCs w:val="28"/>
        </w:rPr>
        <w:sym w:font="Symbol" w:char="F0B0"/>
      </w:r>
      <w:r w:rsidRPr="000F63A5">
        <w:rPr>
          <w:rFonts w:ascii="Times New Roman" w:hAnsi="Times New Roman" w:cs="Times New Roman"/>
          <w:sz w:val="28"/>
          <w:szCs w:val="28"/>
        </w:rPr>
        <w:t>, 270</w:t>
      </w:r>
      <w:r w:rsidRPr="000F63A5">
        <w:rPr>
          <w:rFonts w:ascii="Times New Roman" w:hAnsi="Times New Roman" w:cs="Times New Roman"/>
          <w:sz w:val="28"/>
          <w:szCs w:val="28"/>
        </w:rPr>
        <w:sym w:font="Symbol" w:char="F0B0"/>
      </w:r>
      <w:r w:rsidRPr="000F63A5">
        <w:rPr>
          <w:rFonts w:ascii="Times New Roman" w:hAnsi="Times New Roman" w:cs="Times New Roman"/>
          <w:sz w:val="28"/>
          <w:szCs w:val="28"/>
        </w:rPr>
        <w:t>. (</w:t>
      </w:r>
      <w:r w:rsidRPr="000F63A5">
        <w:rPr>
          <w:rFonts w:ascii="Times New Roman" w:hAnsi="Times New Roman" w:cs="Times New Roman"/>
          <w:position w:val="-28"/>
          <w:sz w:val="28"/>
          <w:szCs w:val="28"/>
        </w:rPr>
        <w:object w:dxaOrig="1460" w:dyaOrig="720">
          <v:shape id="_x0000_i1026" type="#_x0000_t75" style="width:73.25pt;height:37.25pt" o:ole="">
            <v:imagedata r:id="rId12" o:title=""/>
          </v:shape>
          <o:OLEObject Type="Embed" ProgID="Equation.DSMT4" ShapeID="_x0000_i1026" DrawAspect="Content" ObjectID="_1729928721" r:id="rId13"/>
        </w:object>
      </w:r>
      <w:r w:rsidRPr="000F63A5">
        <w:rPr>
          <w:rFonts w:ascii="Times New Roman" w:hAnsi="Times New Roman" w:cs="Times New Roman"/>
          <w:sz w:val="28"/>
          <w:szCs w:val="28"/>
        </w:rPr>
        <w:t xml:space="preserve"> рад). Формулы сложения тригонометрических функций, формулы приведения, формулы двойного аргумента</w:t>
      </w:r>
      <w:proofErr w:type="gramStart"/>
      <w:r w:rsidRPr="000F63A5">
        <w:rPr>
          <w:rFonts w:ascii="Times New Roman" w:hAnsi="Times New Roman" w:cs="Times New Roman"/>
          <w:sz w:val="28"/>
          <w:szCs w:val="28"/>
        </w:rPr>
        <w:t xml:space="preserve">.. </w:t>
      </w:r>
      <w:proofErr w:type="gramEnd"/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Нули функции, промежутки </w:t>
      </w:r>
      <w:proofErr w:type="spellStart"/>
      <w:r w:rsidRPr="000F63A5">
        <w:rPr>
          <w:rFonts w:ascii="Times New Roman" w:hAnsi="Times New Roman" w:cs="Times New Roman"/>
          <w:sz w:val="28"/>
          <w:szCs w:val="28"/>
        </w:rPr>
        <w:t>знакопостоянства</w:t>
      </w:r>
      <w:proofErr w:type="spellEnd"/>
      <w:r w:rsidRPr="000F63A5">
        <w:rPr>
          <w:rFonts w:ascii="Times New Roman" w:hAnsi="Times New Roman" w:cs="Times New Roman"/>
          <w:sz w:val="28"/>
          <w:szCs w:val="28"/>
        </w:rPr>
        <w:t>, монотонность. Наибольшее и наименьшее значение функции. Периодические функции. Четность и нечетность функций. Сложные функции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Тригонометрические функции </w:t>
      </w:r>
      <w:r w:rsidRPr="000F63A5">
        <w:rPr>
          <w:rFonts w:ascii="Times New Roman" w:hAnsi="Times New Roman" w:cs="Times New Roman"/>
          <w:position w:val="-10"/>
          <w:sz w:val="28"/>
          <w:szCs w:val="28"/>
        </w:rPr>
        <w:object w:dxaOrig="2600" w:dyaOrig="320">
          <v:shape id="_x0000_i1027" type="#_x0000_t75" style="width:130.35pt;height:16.15pt" o:ole="">
            <v:imagedata r:id="rId14" o:title=""/>
          </v:shape>
          <o:OLEObject Type="Embed" ProgID="Equation.DSMT4" ShapeID="_x0000_i1027" DrawAspect="Content" ObjectID="_1729928722" r:id="rId15"/>
        </w:object>
      </w: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. Функция </w:t>
      </w:r>
      <w:r w:rsidRPr="000F63A5">
        <w:rPr>
          <w:rFonts w:ascii="Times New Roman" w:hAnsi="Times New Roman" w:cs="Times New Roman"/>
          <w:bCs/>
          <w:color w:val="000000"/>
          <w:position w:val="-10"/>
          <w:sz w:val="28"/>
          <w:szCs w:val="28"/>
        </w:rPr>
        <w:object w:dxaOrig="859" w:dyaOrig="300">
          <v:shape id="_x0000_i1028" type="#_x0000_t75" style="width:42.2pt;height:14.9pt" o:ole="">
            <v:imagedata r:id="rId16" o:title=""/>
          </v:shape>
          <o:OLEObject Type="Embed" ProgID="Equation.DSMT4" ShapeID="_x0000_i1028" DrawAspect="Content" ObjectID="_1729928723" r:id="rId17"/>
        </w:object>
      </w: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. Свойства и графики тригонометрических функций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Арккосинус, арксинус, арктангенс числа. Арккотангенс числа. Простейшие тригонометрические уравнения. Решение тригонометрических уравнений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Логарифм числа, свойства логарифма. Десятичный логарифм. Число е.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Степенная функция и ее свойства и график. Иррациональные уравнения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Метод интервалов для решения неравенств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Преобразования графиков функций: сдвиг вдоль координатных осей, растяжение и сжатие, отражение относительно координатных осей. Графические </w:t>
      </w: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lastRenderedPageBreak/>
        <w:t>методы решения уравнений и неравенств. Решение уравнений и неравенств, содержащих переменную под знаком модуля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Взаимно обратные функции. Графики взаимно обратных функций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Уравнения, системы уравнений с параметром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Производная функции в точке. Касательная к графику функции. Геометрический и физический смысл производной. Производные элементарных функций. Правила дифференцирования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Вторая производная, ее геометрический и физический смысл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Построение графиков функций с помощью производных. Применение производной при решении задач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Первообразная. </w:t>
      </w:r>
      <w:proofErr w:type="gramStart"/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Первообразные</w:t>
      </w:r>
      <w:proofErr w:type="gramEnd"/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элементарных функций. Площадь криволинейной трапеции. Формула Ньютона-Лейбница.</w:t>
      </w:r>
      <w:r w:rsidRPr="000F63A5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Определенный интеграл. Вычисление площадей плоских фигур и объемов тел вращения с помощью интеграла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F63A5">
        <w:rPr>
          <w:rFonts w:ascii="Times New Roman" w:hAnsi="Times New Roman" w:cs="Times New Roman"/>
          <w:b/>
          <w:sz w:val="28"/>
          <w:szCs w:val="28"/>
        </w:rPr>
        <w:t>Геометрия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>Повторение.</w:t>
      </w:r>
      <w:r w:rsidRPr="000F63A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F63A5">
        <w:rPr>
          <w:rFonts w:ascii="Times New Roman" w:hAnsi="Times New Roman" w:cs="Times New Roman"/>
          <w:sz w:val="28"/>
          <w:szCs w:val="28"/>
        </w:rPr>
        <w:t xml:space="preserve">Решение задач с применением свойств фигур на плоскости. Задачи на доказательство и построение </w:t>
      </w:r>
      <w:proofErr w:type="spellStart"/>
      <w:r w:rsidRPr="000F63A5">
        <w:rPr>
          <w:rFonts w:ascii="Times New Roman" w:hAnsi="Times New Roman" w:cs="Times New Roman"/>
          <w:sz w:val="28"/>
          <w:szCs w:val="28"/>
        </w:rPr>
        <w:t>контрпримеров</w:t>
      </w:r>
      <w:proofErr w:type="spellEnd"/>
      <w:r w:rsidRPr="000F63A5">
        <w:rPr>
          <w:rFonts w:ascii="Times New Roman" w:hAnsi="Times New Roman" w:cs="Times New Roman"/>
          <w:sz w:val="28"/>
          <w:szCs w:val="28"/>
        </w:rPr>
        <w:t>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Решение задач с помощью векторов и координат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>Наглядная стереометрия. Фигуры и их изображения (куб, пирамида, призма). Основные понятия стереометрии и их свойства. Сечения куба и тетраэдра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Расстояния между фигурами в пространстве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Углы в пространстве. Перпендикулярность прямых и плоскостей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lastRenderedPageBreak/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Простейшие комбинации многогранников и тел вращения между собой. </w:t>
      </w: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Вычисление элементов пространственных фигур (ребра, диагонали, углы)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Понятие об объеме. Объем пирамиды и конуса, призмы и цилиндра. Объем шара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Подобные тела в пространстве. Соотношения между площадями поверхностей и объемами подобных тел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Векторы и координаты в пространстве. Сумма векторов, умножение вектора на число, угол между векторами. Коллинеарные и компланарные векторы. 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F63A5">
        <w:rPr>
          <w:rFonts w:ascii="Times New Roman" w:hAnsi="Times New Roman" w:cs="Times New Roman"/>
          <w:b/>
          <w:sz w:val="28"/>
          <w:szCs w:val="28"/>
        </w:rPr>
        <w:t>Вероятность и статистика. Работа с данными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дисперсии. 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 Решение задач с применением диаграмм Эйлера, дерева вероятностей, формулы Бернулли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Условная вероятность. Правило умножения вероятностей. Формула полной вероятности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Дискретные случайные величины и распределения. Независимые случайные величины. Распределение суммы и произведения независимых случайных величин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Математическое ожидание и дисперсия случайной величины. 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Непрерывные случайные величины. Понятие о плотности вероятности. Равномерное распределение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Показательное распределение, его параметры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lastRenderedPageBreak/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>Неравенство Чебышева.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>Ковариация двух случайных величин. Понятие о коэффициенте корреляции.</w:t>
      </w: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Совместные наблюдения двух случайных величин. Выборочный коэффициент корреляции. </w:t>
      </w:r>
    </w:p>
    <w:p w:rsidR="00052C25" w:rsidRPr="005A5CDE" w:rsidRDefault="00553081" w:rsidP="005A5CDE">
      <w:pPr>
        <w:keepNext/>
        <w:autoSpaceDE w:val="0"/>
        <w:autoSpaceDN w:val="0"/>
        <w:spacing w:after="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caps/>
          <w:sz w:val="28"/>
          <w:szCs w:val="28"/>
        </w:rPr>
      </w:pPr>
      <w:r w:rsidRPr="005A5CDE">
        <w:rPr>
          <w:rFonts w:ascii="Times New Roman" w:eastAsia="Times New Roman" w:hAnsi="Times New Roman" w:cs="Times New Roman"/>
          <w:b/>
          <w:sz w:val="28"/>
          <w:szCs w:val="28"/>
        </w:rPr>
        <w:t xml:space="preserve">Темы рефератов (докладов), </w:t>
      </w:r>
      <w:proofErr w:type="gramStart"/>
      <w:r w:rsidRPr="005A5CDE">
        <w:rPr>
          <w:rFonts w:ascii="Times New Roman" w:eastAsia="Times New Roman" w:hAnsi="Times New Roman" w:cs="Times New Roman"/>
          <w:b/>
          <w:sz w:val="28"/>
          <w:szCs w:val="28"/>
        </w:rPr>
        <w:t>индивидуальных проектов</w:t>
      </w:r>
      <w:proofErr w:type="gramEnd"/>
      <w:r w:rsidR="00CE73C3" w:rsidRPr="005A5CDE">
        <w:rPr>
          <w:rFonts w:ascii="Times New Roman" w:eastAsia="Times New Roman" w:hAnsi="Times New Roman" w:cs="Times New Roman"/>
          <w:b/>
          <w:caps/>
          <w:sz w:val="28"/>
          <w:szCs w:val="28"/>
        </w:rPr>
        <w:t>: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Непрерывные дроби. 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>Применение сложных процентов в экономических расчетах.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Параллельное проектирование. 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Средние значения и их применение в статистике. 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Векторное задание прямых и плоскостей в пространстве. 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Сложение гармонических колебаний. 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Графическое решение уравнений и неравенств. 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Правильные и полуправильные многогранники. 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Конические сечения и их применение в технике. 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Понятие дифференциала и его приложения. 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Схемы повторных испытаний Бернулли. 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eastAsia="Times New Roman" w:hAnsi="Times New Roman" w:cs="Times New Roman"/>
          <w:b/>
          <w:caps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>Исследование уравнений и неравенств с параметром.</w:t>
      </w:r>
    </w:p>
    <w:p w:rsidR="00F54CC5" w:rsidRPr="00CE73C3" w:rsidRDefault="00F54CC5" w:rsidP="00052C25">
      <w:pPr>
        <w:keepNext/>
        <w:autoSpaceDE w:val="0"/>
        <w:autoSpaceDN w:val="0"/>
        <w:spacing w:after="0" w:line="256" w:lineRule="auto"/>
        <w:ind w:firstLine="567"/>
        <w:jc w:val="both"/>
        <w:outlineLvl w:val="0"/>
        <w:rPr>
          <w:rFonts w:ascii="Times New Roman" w:eastAsia="Times New Roman" w:hAnsi="Times New Roman" w:cs="Times New Roman"/>
          <w:b/>
          <w:caps/>
          <w:sz w:val="28"/>
          <w:szCs w:val="28"/>
        </w:rPr>
      </w:pPr>
    </w:p>
    <w:p w:rsidR="00052C25" w:rsidRDefault="00052C25" w:rsidP="00CF244B">
      <w:pPr>
        <w:keepNext/>
        <w:autoSpaceDE w:val="0"/>
        <w:autoSpaceDN w:val="0"/>
        <w:spacing w:after="0" w:line="256" w:lineRule="auto"/>
        <w:ind w:left="284"/>
        <w:jc w:val="both"/>
        <w:outlineLvl w:val="0"/>
        <w:rPr>
          <w:rFonts w:ascii="Times New Roman" w:eastAsia="Times New Roman" w:hAnsi="Times New Roman" w:cs="Times New Roman"/>
          <w:b/>
          <w:caps/>
          <w:sz w:val="28"/>
          <w:szCs w:val="28"/>
        </w:rPr>
      </w:pPr>
    </w:p>
    <w:p w:rsidR="005A5CDE" w:rsidRDefault="005A5CDE" w:rsidP="00CF244B">
      <w:pPr>
        <w:keepNext/>
        <w:autoSpaceDE w:val="0"/>
        <w:autoSpaceDN w:val="0"/>
        <w:spacing w:after="0" w:line="256" w:lineRule="auto"/>
        <w:ind w:left="284"/>
        <w:jc w:val="both"/>
        <w:outlineLvl w:val="0"/>
        <w:rPr>
          <w:rFonts w:ascii="Times New Roman" w:eastAsia="Times New Roman" w:hAnsi="Times New Roman" w:cs="Times New Roman"/>
          <w:b/>
          <w:cap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aps/>
          <w:sz w:val="28"/>
          <w:szCs w:val="28"/>
        </w:rPr>
        <w:br w:type="page"/>
      </w:r>
    </w:p>
    <w:p w:rsidR="00052C25" w:rsidRDefault="00052C25" w:rsidP="00CF244B">
      <w:pPr>
        <w:keepNext/>
        <w:autoSpaceDE w:val="0"/>
        <w:autoSpaceDN w:val="0"/>
        <w:spacing w:after="0" w:line="256" w:lineRule="auto"/>
        <w:ind w:left="284"/>
        <w:jc w:val="both"/>
        <w:outlineLvl w:val="0"/>
        <w:rPr>
          <w:rFonts w:ascii="Times New Roman" w:eastAsia="Times New Roman" w:hAnsi="Times New Roman" w:cs="Times New Roman"/>
          <w:b/>
          <w:caps/>
          <w:sz w:val="28"/>
          <w:szCs w:val="28"/>
        </w:rPr>
        <w:sectPr w:rsidR="00052C25" w:rsidSect="00A2383E">
          <w:footerReference w:type="default" r:id="rId18"/>
          <w:pgSz w:w="11906" w:h="16838"/>
          <w:pgMar w:top="1134" w:right="567" w:bottom="1134" w:left="1134" w:header="709" w:footer="709" w:gutter="0"/>
          <w:cols w:space="708"/>
          <w:titlePg/>
          <w:docGrid w:linePitch="360"/>
        </w:sectPr>
      </w:pPr>
    </w:p>
    <w:p w:rsidR="00D74F49" w:rsidRPr="00D74F49" w:rsidRDefault="00D74F49" w:rsidP="00AD4135">
      <w:pPr>
        <w:keepNext/>
        <w:autoSpaceDE w:val="0"/>
        <w:autoSpaceDN w:val="0"/>
        <w:spacing w:after="0" w:line="256" w:lineRule="auto"/>
        <w:ind w:left="284"/>
        <w:jc w:val="center"/>
        <w:outlineLvl w:val="0"/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</w:pPr>
      <w:r w:rsidRPr="00D74F49"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  <w:lastRenderedPageBreak/>
        <w:t>ТЕМАТИЧЕСКОЕ ПЛАНИРОВАНИЕ</w:t>
      </w:r>
      <w:r w:rsidR="00553081"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  <w:t xml:space="preserve"> учебного предмета буп.05 математика (включая алгебру и начала математического анализа, геометрию)</w:t>
      </w:r>
    </w:p>
    <w:tbl>
      <w:tblPr>
        <w:tblW w:w="0" w:type="auto"/>
        <w:tblInd w:w="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04"/>
      </w:tblGrid>
      <w:tr w:rsidR="00D74F49" w:rsidRPr="00D74F49" w:rsidTr="002B3EF5">
        <w:tc>
          <w:tcPr>
            <w:tcW w:w="7904" w:type="dxa"/>
          </w:tcPr>
          <w:p w:rsidR="00D74F49" w:rsidRPr="00D74F49" w:rsidRDefault="00D74F49" w:rsidP="00D74F49">
            <w:pPr>
              <w:keepNext/>
              <w:autoSpaceDE w:val="0"/>
              <w:autoSpaceDN w:val="0"/>
              <w:spacing w:after="0" w:line="257" w:lineRule="auto"/>
              <w:contextualSpacing/>
              <w:jc w:val="both"/>
              <w:outlineLvl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74F4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для специальности 40.02.01</w:t>
            </w:r>
          </w:p>
          <w:p w:rsidR="00D74F49" w:rsidRPr="00D74F49" w:rsidRDefault="00D74F49" w:rsidP="00D74F49">
            <w:pPr>
              <w:keepNext/>
              <w:autoSpaceDE w:val="0"/>
              <w:autoSpaceDN w:val="0"/>
              <w:spacing w:after="0" w:line="257" w:lineRule="auto"/>
              <w:contextualSpacing/>
              <w:jc w:val="both"/>
              <w:outlineLvl w:val="0"/>
              <w:rPr>
                <w:rFonts w:ascii="Times New Roman" w:eastAsia="Times New Roman" w:hAnsi="Times New Roman" w:cs="Times New Roman"/>
                <w:caps/>
                <w:sz w:val="24"/>
                <w:szCs w:val="24"/>
                <w:lang w:eastAsia="ru-RU"/>
              </w:rPr>
            </w:pP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а изучение учебного предмета БУП.05 Математика (включая алгебру, </w:t>
            </w:r>
            <w:r w:rsidR="004E272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чала математического анализа</w:t>
            </w: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геометрию)   учебным планом отводится  ____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234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 часа</w:t>
            </w: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 в </w:t>
            </w:r>
            <w:proofErr w:type="spellStart"/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.ч</w:t>
            </w:r>
            <w:proofErr w:type="spellEnd"/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:</w:t>
            </w:r>
          </w:p>
          <w:p w:rsidR="00D74F49" w:rsidRPr="00D74F49" w:rsidRDefault="00D74F49" w:rsidP="00D74F49">
            <w:pPr>
              <w:keepNext/>
              <w:autoSpaceDE w:val="0"/>
              <w:autoSpaceDN w:val="0"/>
              <w:spacing w:after="0" w:line="257" w:lineRule="auto"/>
              <w:contextualSpacing/>
              <w:jc w:val="both"/>
              <w:outlineLvl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бязательная учебная нагрузка- ___</w:t>
            </w:r>
            <w:r w:rsidR="00974BC4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156</w:t>
            </w: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 часов включает:</w:t>
            </w:r>
          </w:p>
          <w:p w:rsidR="00D74F49" w:rsidRPr="00D74F49" w:rsidRDefault="00D74F49" w:rsidP="00D74F49">
            <w:pPr>
              <w:keepNext/>
              <w:autoSpaceDE w:val="0"/>
              <w:autoSpaceDN w:val="0"/>
              <w:spacing w:after="0" w:line="257" w:lineRule="auto"/>
              <w:contextualSpacing/>
              <w:jc w:val="both"/>
              <w:outlineLvl w:val="0"/>
              <w:rPr>
                <w:rFonts w:ascii="Times New Roman" w:eastAsia="Times New Roman" w:hAnsi="Times New Roman" w:cs="Times New Roman"/>
                <w:caps/>
                <w:sz w:val="24"/>
                <w:szCs w:val="24"/>
                <w:lang w:eastAsia="ru-RU"/>
              </w:rPr>
            </w:pP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екции, уроки-   ___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78</w:t>
            </w: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 часов;</w:t>
            </w:r>
          </w:p>
          <w:p w:rsidR="00D74F49" w:rsidRPr="00D74F49" w:rsidRDefault="00D74F49" w:rsidP="00D74F49">
            <w:pPr>
              <w:keepNext/>
              <w:autoSpaceDE w:val="0"/>
              <w:autoSpaceDN w:val="0"/>
              <w:spacing w:after="0" w:line="257" w:lineRule="auto"/>
              <w:contextualSpacing/>
              <w:jc w:val="both"/>
              <w:outlineLvl w:val="0"/>
              <w:rPr>
                <w:rFonts w:ascii="Times New Roman" w:eastAsia="Times New Roman" w:hAnsi="Times New Roman" w:cs="Times New Roman"/>
                <w:cap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ие занятия</w:t>
            </w: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-  ___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78</w:t>
            </w: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 ч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сов</w:t>
            </w: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</w:p>
          <w:p w:rsidR="00D74F49" w:rsidRPr="00D74F49" w:rsidRDefault="00D74F49" w:rsidP="00D74F49">
            <w:pPr>
              <w:keepNext/>
              <w:autoSpaceDE w:val="0"/>
              <w:autoSpaceDN w:val="0"/>
              <w:spacing w:after="0" w:line="257" w:lineRule="auto"/>
              <w:contextualSpacing/>
              <w:jc w:val="both"/>
              <w:outlineLvl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амостоятельная работа  - ___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78</w:t>
            </w: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 часов.</w:t>
            </w:r>
          </w:p>
          <w:p w:rsidR="00EA1421" w:rsidRPr="00D74F49" w:rsidRDefault="00D74F49" w:rsidP="00974BC4">
            <w:pPr>
              <w:keepNext/>
              <w:autoSpaceDE w:val="0"/>
              <w:autoSpaceDN w:val="0"/>
              <w:spacing w:after="0" w:line="257" w:lineRule="auto"/>
              <w:contextualSpacing/>
              <w:jc w:val="both"/>
              <w:outlineLvl w:val="0"/>
              <w:rPr>
                <w:rFonts w:ascii="Times New Roman" w:eastAsia="Times New Roman" w:hAnsi="Times New Roman" w:cs="Times New Roman"/>
                <w:caps/>
                <w:sz w:val="24"/>
                <w:szCs w:val="24"/>
                <w:lang w:eastAsia="ru-RU"/>
              </w:rPr>
            </w:pP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омежуточная аттестация в форме </w:t>
            </w:r>
            <w:r w:rsidR="00EA142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</w:t>
            </w:r>
            <w:r w:rsidR="00974BC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замена </w:t>
            </w:r>
          </w:p>
        </w:tc>
      </w:tr>
    </w:tbl>
    <w:p w:rsidR="00D74F49" w:rsidRDefault="00D74F49" w:rsidP="00C74C84">
      <w:pPr>
        <w:keepNext/>
        <w:autoSpaceDE w:val="0"/>
        <w:autoSpaceDN w:val="0"/>
        <w:spacing w:after="0" w:line="256" w:lineRule="auto"/>
        <w:ind w:left="284"/>
        <w:jc w:val="both"/>
        <w:outlineLvl w:val="0"/>
        <w:rPr>
          <w:rFonts w:ascii="Times New Roman" w:eastAsia="Times New Roman" w:hAnsi="Times New Roman" w:cs="Times New Roman"/>
          <w:b/>
          <w:caps/>
          <w:sz w:val="28"/>
          <w:szCs w:val="28"/>
        </w:rPr>
      </w:pPr>
    </w:p>
    <w:tbl>
      <w:tblPr>
        <w:tblStyle w:val="a5"/>
        <w:tblW w:w="14514" w:type="dxa"/>
        <w:tblInd w:w="195" w:type="dxa"/>
        <w:tblLayout w:type="fixed"/>
        <w:tblLook w:val="04A0" w:firstRow="1" w:lastRow="0" w:firstColumn="1" w:lastColumn="0" w:noHBand="0" w:noVBand="1"/>
      </w:tblPr>
      <w:tblGrid>
        <w:gridCol w:w="906"/>
        <w:gridCol w:w="7796"/>
        <w:gridCol w:w="992"/>
        <w:gridCol w:w="1134"/>
        <w:gridCol w:w="2693"/>
        <w:gridCol w:w="993"/>
      </w:tblGrid>
      <w:tr w:rsidR="000F63A5" w:rsidRPr="005A5CDE" w:rsidTr="00480414">
        <w:tc>
          <w:tcPr>
            <w:tcW w:w="906" w:type="dxa"/>
            <w:vMerge w:val="restart"/>
          </w:tcPr>
          <w:p w:rsidR="000F63A5" w:rsidRPr="005A5CDE" w:rsidRDefault="000F63A5" w:rsidP="00CB2DD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№ </w:t>
            </w:r>
            <w:r w:rsidR="00CB2DD1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урока</w:t>
            </w:r>
          </w:p>
        </w:tc>
        <w:tc>
          <w:tcPr>
            <w:tcW w:w="7796" w:type="dxa"/>
            <w:vMerge w:val="restart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caps/>
                <w:sz w:val="24"/>
                <w:szCs w:val="24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Наименование разделов, тем, занятий</w:t>
            </w:r>
          </w:p>
        </w:tc>
        <w:tc>
          <w:tcPr>
            <w:tcW w:w="992" w:type="dxa"/>
            <w:vMerge w:val="restart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5A5CDE"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1134" w:type="dxa"/>
            <w:vMerge w:val="restart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5A5CDE">
              <w:rPr>
                <w:rFonts w:ascii="Times New Roman" w:hAnsi="Times New Roman"/>
                <w:b/>
                <w:sz w:val="24"/>
                <w:szCs w:val="24"/>
              </w:rPr>
              <w:t>Вид занятия</w:t>
            </w:r>
          </w:p>
        </w:tc>
        <w:tc>
          <w:tcPr>
            <w:tcW w:w="3686" w:type="dxa"/>
            <w:gridSpan w:val="2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caps/>
                <w:sz w:val="24"/>
                <w:szCs w:val="24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Самостоятельная работа </w:t>
            </w:r>
          </w:p>
        </w:tc>
      </w:tr>
      <w:tr w:rsidR="000F63A5" w:rsidRPr="005A5CDE" w:rsidTr="00480414">
        <w:tc>
          <w:tcPr>
            <w:tcW w:w="906" w:type="dxa"/>
            <w:vMerge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796" w:type="dxa"/>
            <w:vMerge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vMerge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vMerge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693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caps/>
                <w:sz w:val="24"/>
                <w:szCs w:val="24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</w:rPr>
              <w:t>Тема</w:t>
            </w:r>
          </w:p>
        </w:tc>
        <w:tc>
          <w:tcPr>
            <w:tcW w:w="993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0F63A5" w:rsidRPr="005A5CDE" w:rsidTr="00480414">
        <w:tc>
          <w:tcPr>
            <w:tcW w:w="906" w:type="dxa"/>
            <w:shd w:val="clear" w:color="auto" w:fill="BFBFBF" w:themeFill="background1" w:themeFillShade="BF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796" w:type="dxa"/>
            <w:shd w:val="clear" w:color="auto" w:fill="BFBFBF" w:themeFill="background1" w:themeFillShade="BF"/>
          </w:tcPr>
          <w:p w:rsidR="000F63A5" w:rsidRPr="00CB2DD1" w:rsidRDefault="00CB2DD1" w:rsidP="00F44900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/>
                <w:sz w:val="28"/>
                <w:szCs w:val="28"/>
              </w:rPr>
              <w:t>Алгебра и начала анализа</w:t>
            </w:r>
          </w:p>
        </w:tc>
        <w:tc>
          <w:tcPr>
            <w:tcW w:w="992" w:type="dxa"/>
            <w:shd w:val="clear" w:color="auto" w:fill="BFBFBF" w:themeFill="background1" w:themeFillShade="BF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693" w:type="dxa"/>
            <w:shd w:val="clear" w:color="auto" w:fill="BFBFBF" w:themeFill="background1" w:themeFillShade="BF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  <w:shd w:val="clear" w:color="auto" w:fill="BFBFBF" w:themeFill="background1" w:themeFillShade="BF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</w:tr>
      <w:tr w:rsidR="000F63A5" w:rsidRPr="005A5CDE" w:rsidTr="00480414">
        <w:tc>
          <w:tcPr>
            <w:tcW w:w="906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7796" w:type="dxa"/>
          </w:tcPr>
          <w:p w:rsidR="000F63A5" w:rsidRPr="005A5CDE" w:rsidRDefault="00CB2DD1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Повторение.</w:t>
            </w:r>
            <w:r w:rsidRPr="000F63A5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с использованием свойств чисел и систем счисления, делимости, долей и частей, процентов, модулей чисел.</w:t>
            </w:r>
          </w:p>
        </w:tc>
        <w:tc>
          <w:tcPr>
            <w:tcW w:w="992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0F63A5" w:rsidRPr="005A5CDE" w:rsidRDefault="009221E7" w:rsidP="009221E7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1</w:t>
            </w:r>
          </w:p>
        </w:tc>
        <w:tc>
          <w:tcPr>
            <w:tcW w:w="2693" w:type="dxa"/>
            <w:vAlign w:val="center"/>
          </w:tcPr>
          <w:p w:rsidR="000F63A5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1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Действительные числа</w:t>
            </w:r>
          </w:p>
        </w:tc>
        <w:tc>
          <w:tcPr>
            <w:tcW w:w="993" w:type="dxa"/>
          </w:tcPr>
          <w:p w:rsidR="000F63A5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0F63A5" w:rsidRPr="005A5CDE" w:rsidTr="00480414">
        <w:tc>
          <w:tcPr>
            <w:tcW w:w="906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796" w:type="dxa"/>
          </w:tcPr>
          <w:p w:rsidR="000F63A5" w:rsidRPr="00CB2DD1" w:rsidRDefault="00CB2DD1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с использованием свой</w:t>
            </w:r>
            <w:proofErr w:type="gramStart"/>
            <w:r w:rsidRPr="000F63A5">
              <w:rPr>
                <w:rFonts w:ascii="Times New Roman" w:hAnsi="Times New Roman"/>
                <w:sz w:val="28"/>
                <w:szCs w:val="28"/>
              </w:rPr>
              <w:t>ств ст</w:t>
            </w:r>
            <w:proofErr w:type="gramEnd"/>
            <w:r w:rsidRPr="000F63A5">
              <w:rPr>
                <w:rFonts w:ascii="Times New Roman" w:hAnsi="Times New Roman"/>
                <w:sz w:val="28"/>
                <w:szCs w:val="28"/>
              </w:rPr>
              <w:t>епеней и корней, многочленов, преобразований многочленов и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робно-рациональных выражений.</w:t>
            </w:r>
          </w:p>
        </w:tc>
        <w:tc>
          <w:tcPr>
            <w:tcW w:w="992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0F63A5" w:rsidRPr="005A5CDE" w:rsidRDefault="009221E7" w:rsidP="009221E7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2</w:t>
            </w:r>
          </w:p>
        </w:tc>
        <w:tc>
          <w:tcPr>
            <w:tcW w:w="2693" w:type="dxa"/>
            <w:vAlign w:val="center"/>
          </w:tcPr>
          <w:p w:rsidR="000F63A5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2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Многочлены.</w:t>
            </w:r>
          </w:p>
        </w:tc>
        <w:tc>
          <w:tcPr>
            <w:tcW w:w="993" w:type="dxa"/>
          </w:tcPr>
          <w:p w:rsidR="000F63A5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0F63A5" w:rsidRPr="005A5CDE" w:rsidTr="00480414">
        <w:tc>
          <w:tcPr>
            <w:tcW w:w="906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796" w:type="dxa"/>
          </w:tcPr>
          <w:p w:rsidR="000F63A5" w:rsidRPr="00CB2DD1" w:rsidRDefault="00CB2DD1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с использованием градусной меры угл</w:t>
            </w:r>
            <w:r>
              <w:rPr>
                <w:rFonts w:ascii="Times New Roman" w:hAnsi="Times New Roman"/>
                <w:sz w:val="28"/>
                <w:szCs w:val="28"/>
              </w:rPr>
              <w:t>а. Модуль числа и его свойства.</w:t>
            </w:r>
          </w:p>
        </w:tc>
        <w:tc>
          <w:tcPr>
            <w:tcW w:w="992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0F63A5" w:rsidRPr="005A5CDE" w:rsidRDefault="009221E7" w:rsidP="009221E7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3</w:t>
            </w:r>
          </w:p>
        </w:tc>
        <w:tc>
          <w:tcPr>
            <w:tcW w:w="2693" w:type="dxa"/>
            <w:vAlign w:val="center"/>
          </w:tcPr>
          <w:p w:rsidR="000F63A5" w:rsidRPr="005A5CDE" w:rsidRDefault="000F63A5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0F63A5" w:rsidRPr="005A5CDE" w:rsidTr="00480414">
        <w:tc>
          <w:tcPr>
            <w:tcW w:w="906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796" w:type="dxa"/>
          </w:tcPr>
          <w:p w:rsidR="000F63A5" w:rsidRPr="005A5CDE" w:rsidRDefault="00CB2DD1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на движение и совместную работу с помощью линейных и квадратных уравнений и их систем.</w:t>
            </w:r>
          </w:p>
        </w:tc>
        <w:tc>
          <w:tcPr>
            <w:tcW w:w="992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0F63A5" w:rsidRPr="005A5CDE" w:rsidRDefault="009221E7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4</w:t>
            </w:r>
          </w:p>
        </w:tc>
        <w:tc>
          <w:tcPr>
            <w:tcW w:w="2693" w:type="dxa"/>
            <w:vAlign w:val="center"/>
          </w:tcPr>
          <w:p w:rsidR="000F63A5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3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сновная теорема алгебры</w:t>
            </w:r>
          </w:p>
        </w:tc>
        <w:tc>
          <w:tcPr>
            <w:tcW w:w="993" w:type="dxa"/>
          </w:tcPr>
          <w:p w:rsidR="000F63A5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0F63A5" w:rsidRPr="005A5CDE" w:rsidTr="00480414">
        <w:tc>
          <w:tcPr>
            <w:tcW w:w="906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7796" w:type="dxa"/>
          </w:tcPr>
          <w:p w:rsidR="000F63A5" w:rsidRPr="00CB2DD1" w:rsidRDefault="00CB2DD1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 xml:space="preserve">Решение задач с помощью числовых неравенств и систем неравенств с одной переменной, с применением изображения </w:t>
            </w:r>
            <w:r>
              <w:rPr>
                <w:rFonts w:ascii="Times New Roman" w:hAnsi="Times New Roman"/>
                <w:sz w:val="28"/>
                <w:szCs w:val="28"/>
              </w:rPr>
              <w:t>числовых промежутков.</w:t>
            </w:r>
          </w:p>
        </w:tc>
        <w:tc>
          <w:tcPr>
            <w:tcW w:w="992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0F63A5" w:rsidRPr="005A5CDE" w:rsidRDefault="009221E7" w:rsidP="009221E7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5</w:t>
            </w:r>
          </w:p>
        </w:tc>
        <w:tc>
          <w:tcPr>
            <w:tcW w:w="2693" w:type="dxa"/>
            <w:vAlign w:val="center"/>
          </w:tcPr>
          <w:p w:rsidR="000F63A5" w:rsidRPr="005A5CDE" w:rsidRDefault="000F63A5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 xml:space="preserve">Решение задач с использованием числовых функций и их </w:t>
            </w:r>
            <w:r w:rsidRPr="000F63A5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графиков. Использование свойств и графиков линейных и квадратичных функций, обратной пропорциональности и функции </w:t>
            </w:r>
            <w:r w:rsidRPr="000F63A5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760" w:dyaOrig="380">
                <v:shape id="_x0000_i1029" type="#_x0000_t75" style="width:38.5pt;height:22.35pt" o:ole="">
                  <v:imagedata r:id="rId10" o:title=""/>
                </v:shape>
                <o:OLEObject Type="Embed" ProgID="Equation.DSMT4" ShapeID="_x0000_i1029" DrawAspect="Content" ObjectID="_1729928724" r:id="rId19"/>
              </w:object>
            </w:r>
            <w:r w:rsidRPr="000F63A5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1134" w:type="dxa"/>
          </w:tcPr>
          <w:p w:rsidR="003B742A" w:rsidRPr="005A5CDE" w:rsidRDefault="003B742A" w:rsidP="009221E7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6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480414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4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Представление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lastRenderedPageBreak/>
              <w:t>числовых данных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lastRenderedPageBreak/>
              <w:t>2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lastRenderedPageBreak/>
              <w:t>7</w:t>
            </w:r>
          </w:p>
        </w:tc>
        <w:tc>
          <w:tcPr>
            <w:tcW w:w="7796" w:type="dxa"/>
          </w:tcPr>
          <w:p w:rsidR="003B742A" w:rsidRPr="00CB2DD1" w:rsidRDefault="003B742A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 xml:space="preserve">Графическое </w:t>
            </w:r>
            <w:r>
              <w:rPr>
                <w:rFonts w:ascii="Times New Roman" w:hAnsi="Times New Roman"/>
                <w:sz w:val="28"/>
                <w:szCs w:val="28"/>
              </w:rPr>
              <w:t>решение уравнений и неравенств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5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Графическое решение уравнений и неравенств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Тригонометрическая окружность, радианная мера угла. Синус, косинус, тангенс, котангенс произвольного угла. Основное тригонометрическое тождество и следствия из него. Значения тригонометрических функций для углов 0</w:t>
            </w:r>
            <w:r w:rsidRPr="000F63A5">
              <w:rPr>
                <w:rFonts w:ascii="Times New Roman" w:hAnsi="Times New Roman"/>
                <w:sz w:val="28"/>
                <w:szCs w:val="28"/>
              </w:rPr>
              <w:sym w:font="Symbol" w:char="F0B0"/>
            </w:r>
            <w:r w:rsidRPr="000F63A5">
              <w:rPr>
                <w:rFonts w:ascii="Times New Roman" w:hAnsi="Times New Roman"/>
                <w:sz w:val="28"/>
                <w:szCs w:val="28"/>
              </w:rPr>
              <w:t>, 30</w:t>
            </w:r>
            <w:r w:rsidRPr="000F63A5">
              <w:rPr>
                <w:rFonts w:ascii="Times New Roman" w:hAnsi="Times New Roman"/>
                <w:sz w:val="28"/>
                <w:szCs w:val="28"/>
              </w:rPr>
              <w:sym w:font="Symbol" w:char="F0B0"/>
            </w:r>
            <w:r w:rsidRPr="000F63A5">
              <w:rPr>
                <w:rFonts w:ascii="Times New Roman" w:hAnsi="Times New Roman"/>
                <w:sz w:val="28"/>
                <w:szCs w:val="28"/>
              </w:rPr>
              <w:t>, 45</w:t>
            </w:r>
            <w:r w:rsidRPr="000F63A5">
              <w:rPr>
                <w:rFonts w:ascii="Times New Roman" w:hAnsi="Times New Roman"/>
                <w:sz w:val="28"/>
                <w:szCs w:val="28"/>
              </w:rPr>
              <w:sym w:font="Symbol" w:char="F0B0"/>
            </w:r>
            <w:r w:rsidRPr="000F63A5">
              <w:rPr>
                <w:rFonts w:ascii="Times New Roman" w:hAnsi="Times New Roman"/>
                <w:sz w:val="28"/>
                <w:szCs w:val="28"/>
              </w:rPr>
              <w:t>, 60</w:t>
            </w:r>
            <w:r w:rsidRPr="000F63A5">
              <w:rPr>
                <w:rFonts w:ascii="Times New Roman" w:hAnsi="Times New Roman"/>
                <w:sz w:val="28"/>
                <w:szCs w:val="28"/>
              </w:rPr>
              <w:sym w:font="Symbol" w:char="F0B0"/>
            </w:r>
            <w:r w:rsidRPr="000F63A5">
              <w:rPr>
                <w:rFonts w:ascii="Times New Roman" w:hAnsi="Times New Roman"/>
                <w:sz w:val="28"/>
                <w:szCs w:val="28"/>
              </w:rPr>
              <w:t>, 90</w:t>
            </w:r>
            <w:r w:rsidRPr="000F63A5">
              <w:rPr>
                <w:rFonts w:ascii="Times New Roman" w:hAnsi="Times New Roman"/>
                <w:sz w:val="28"/>
                <w:szCs w:val="28"/>
              </w:rPr>
              <w:sym w:font="Symbol" w:char="F0B0"/>
            </w:r>
            <w:r w:rsidRPr="000F63A5">
              <w:rPr>
                <w:rFonts w:ascii="Times New Roman" w:hAnsi="Times New Roman"/>
                <w:sz w:val="28"/>
                <w:szCs w:val="28"/>
              </w:rPr>
              <w:t>, 180</w:t>
            </w:r>
            <w:r w:rsidRPr="000F63A5">
              <w:rPr>
                <w:rFonts w:ascii="Times New Roman" w:hAnsi="Times New Roman"/>
                <w:sz w:val="28"/>
                <w:szCs w:val="28"/>
              </w:rPr>
              <w:sym w:font="Symbol" w:char="F0B0"/>
            </w:r>
            <w:r w:rsidRPr="000F63A5">
              <w:rPr>
                <w:rFonts w:ascii="Times New Roman" w:hAnsi="Times New Roman"/>
                <w:sz w:val="28"/>
                <w:szCs w:val="28"/>
              </w:rPr>
              <w:t>, 270</w:t>
            </w:r>
            <w:r w:rsidRPr="000F63A5">
              <w:rPr>
                <w:rFonts w:ascii="Times New Roman" w:hAnsi="Times New Roman"/>
                <w:sz w:val="28"/>
                <w:szCs w:val="28"/>
              </w:rPr>
              <w:sym w:font="Symbol" w:char="F0B0"/>
            </w:r>
            <w:r w:rsidRPr="000F63A5">
              <w:rPr>
                <w:rFonts w:ascii="Times New Roman" w:hAnsi="Times New Roman"/>
                <w:sz w:val="28"/>
                <w:szCs w:val="28"/>
              </w:rPr>
              <w:t>. (</w:t>
            </w:r>
            <w:r w:rsidRPr="000F63A5">
              <w:rPr>
                <w:rFonts w:ascii="Times New Roman" w:eastAsiaTheme="minorHAnsi" w:hAnsi="Times New Roman" w:cstheme="minorBidi"/>
                <w:position w:val="-28"/>
                <w:sz w:val="28"/>
                <w:szCs w:val="28"/>
              </w:rPr>
              <w:object w:dxaOrig="1460" w:dyaOrig="720">
                <v:shape id="_x0000_i1030" type="#_x0000_t75" style="width:73.25pt;height:37.25pt" o:ole="">
                  <v:imagedata r:id="rId12" o:title=""/>
                </v:shape>
                <o:OLEObject Type="Embed" ProgID="Equation.DSMT4" ShapeID="_x0000_i1030" DrawAspect="Content" ObjectID="_1729928725" r:id="rId20"/>
              </w:object>
            </w:r>
            <w:r w:rsidRPr="000F63A5">
              <w:rPr>
                <w:rFonts w:ascii="Times New Roman" w:hAnsi="Times New Roman"/>
                <w:sz w:val="28"/>
                <w:szCs w:val="28"/>
              </w:rPr>
              <w:t xml:space="preserve"> рад)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6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Происхождение основных терминов тригонометрии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Формулы сложения тригонометрических функций, формулы приведения, формулы двойного аргумента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7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асчет основных значений тригонометрических функций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 xml:space="preserve">Нули функции, промежутки </w:t>
            </w:r>
            <w:proofErr w:type="spellStart"/>
            <w:r w:rsidRPr="000F63A5">
              <w:rPr>
                <w:rFonts w:ascii="Times New Roman" w:hAnsi="Times New Roman"/>
                <w:sz w:val="28"/>
                <w:szCs w:val="28"/>
              </w:rPr>
              <w:t>знакопостоянства</w:t>
            </w:r>
            <w:proofErr w:type="spellEnd"/>
            <w:r w:rsidRPr="000F63A5">
              <w:rPr>
                <w:rFonts w:ascii="Times New Roman" w:hAnsi="Times New Roman"/>
                <w:sz w:val="28"/>
                <w:szCs w:val="28"/>
              </w:rPr>
              <w:t>, монотонность. Наибольшее и наименьшее значение функции. Периодические функции. Четность и нечетность функций. Сложные функции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8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Преобразование тригонометрических выражений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7796" w:type="dxa"/>
          </w:tcPr>
          <w:p w:rsidR="003B742A" w:rsidRPr="003165D0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Тригонометрические функции </w:t>
            </w:r>
            <w:r w:rsidRPr="000F63A5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2600" w:dyaOrig="320">
                <v:shape id="_x0000_i1031" type="#_x0000_t75" style="width:130.35pt;height:16.15pt" o:ole="">
                  <v:imagedata r:id="rId14" o:title=""/>
                </v:shape>
                <o:OLEObject Type="Embed" ProgID="Equation.DSMT4" ShapeID="_x0000_i1031" DrawAspect="Content" ObjectID="_1729928726" r:id="rId21"/>
              </w:object>
            </w: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. Функция </w:t>
            </w:r>
            <w:r w:rsidRPr="000F63A5">
              <w:rPr>
                <w:rFonts w:ascii="Times New Roman" w:eastAsiaTheme="minorHAnsi" w:hAnsi="Times New Roman" w:cstheme="minorBidi"/>
                <w:bCs/>
                <w:color w:val="000000"/>
                <w:position w:val="-10"/>
                <w:sz w:val="28"/>
                <w:szCs w:val="28"/>
              </w:rPr>
              <w:object w:dxaOrig="859" w:dyaOrig="300">
                <v:shape id="_x0000_i1032" type="#_x0000_t75" style="width:42.2pt;height:14.9pt" o:ole="">
                  <v:imagedata r:id="rId16" o:title=""/>
                </v:shape>
                <o:OLEObject Type="Embed" ProgID="Equation.DSMT4" ShapeID="_x0000_i1032" DrawAspect="Content" ObjectID="_1729928727" r:id="rId22"/>
              </w:object>
            </w: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 Свойства и граф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ики тригонометрических функций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Арккосинус, арксинус, арктангенс числа. Арккотангенс числа. Простейшие тригонометрические уравнения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9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братные тригонометрические функции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7796" w:type="dxa"/>
          </w:tcPr>
          <w:p w:rsidR="003B742A" w:rsidRPr="003165D0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Решение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тригонометрических уравнений. 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7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10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Простейшие тригонометрические уравнения и неравенства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Обратные тригонометрические функции, их свойства и </w:t>
            </w: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lastRenderedPageBreak/>
              <w:t>графики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11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Графики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lastRenderedPageBreak/>
              <w:t>обратных тригонометрических  функций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lastRenderedPageBreak/>
              <w:t>2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lastRenderedPageBreak/>
              <w:t>15</w:t>
            </w:r>
          </w:p>
        </w:tc>
        <w:tc>
          <w:tcPr>
            <w:tcW w:w="7796" w:type="dxa"/>
          </w:tcPr>
          <w:p w:rsidR="003B742A" w:rsidRPr="003165D0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Решение простейших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тригонометрических неравенств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8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Степень с действительным показателем, свойства степени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12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Свойства степени с действительным показателем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ростейшие показательные уравнения и неравенства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9221E7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9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7796" w:type="dxa"/>
          </w:tcPr>
          <w:p w:rsidR="003B742A" w:rsidRPr="002804EC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Показательная 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функция и ее свойства и график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Логарифм числа, свойства логарифма. Десятичный логарифм. Число е. Натуральный логарифм. Преобразование логарифмических выражений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13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стория возникновения терминологии логарифмов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Логарифмические уравнения и неравенства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9221E7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10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14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ешение логарифмических уравнений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7796" w:type="dxa"/>
          </w:tcPr>
          <w:p w:rsidR="003B742A" w:rsidRPr="002804EC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Логарифмическая 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функция и ее свойства и график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Степенная функция и ее свойства и график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15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Степенная функция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7796" w:type="dxa"/>
          </w:tcPr>
          <w:p w:rsidR="003B742A" w:rsidRPr="002804EC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Иррациональн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ые уравнения. 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11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16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ррациональные уравнения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3B742A" w:rsidRPr="005A5CDE" w:rsidTr="00480414">
        <w:tc>
          <w:tcPr>
            <w:tcW w:w="906" w:type="dxa"/>
            <w:shd w:val="clear" w:color="auto" w:fill="auto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7796" w:type="dxa"/>
          </w:tcPr>
          <w:p w:rsidR="003B742A" w:rsidRPr="0029694A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Метод инте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рвалов для решения неравенств. 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реобразования графиков функций: сдвиг вдоль координатных осей, растяжение и сжатие, отражение относительно координатных осей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17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Графики элементарных функций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Графические методы решения уравнений и неравенств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7796" w:type="dxa"/>
          </w:tcPr>
          <w:p w:rsidR="003B742A" w:rsidRPr="0029694A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Решение уравнений и неравенств, содержащи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х переменную под знаком модуля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12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Системы показательных, логарифмических и иррациональных уравнений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13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  <w:shd w:val="clear" w:color="auto" w:fill="auto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lastRenderedPageBreak/>
              <w:t>29</w:t>
            </w:r>
          </w:p>
        </w:tc>
        <w:tc>
          <w:tcPr>
            <w:tcW w:w="7796" w:type="dxa"/>
          </w:tcPr>
          <w:p w:rsidR="003B742A" w:rsidRPr="0029694A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Системы показательны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х, логарифмических неравенств. 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14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7796" w:type="dxa"/>
          </w:tcPr>
          <w:p w:rsidR="003B742A" w:rsidRPr="00C03144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Взаимно обратные функции. Гр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афики взаимно обратных функций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796" w:type="dxa"/>
          </w:tcPr>
          <w:p w:rsidR="00480414" w:rsidRPr="000F63A5" w:rsidRDefault="00480414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Уравнения, системы уравнений с параметром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15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7796" w:type="dxa"/>
          </w:tcPr>
          <w:p w:rsidR="003B742A" w:rsidRPr="00C03144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роизводная функции в точке. Касательная к графику функции. Геометрический и физический смысл производной</w:t>
            </w:r>
            <w:proofErr w:type="gramStart"/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.</w:t>
            </w:r>
            <w:proofErr w:type="gramEnd"/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18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Предел последовательности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роизводные элементарных функций. Правила дифференцирования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16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6840A9">
        <w:tc>
          <w:tcPr>
            <w:tcW w:w="906" w:type="dxa"/>
            <w:shd w:val="clear" w:color="auto" w:fill="auto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Вторая производная, ее геометрический и физический смысл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17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19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Выпуклость функции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остроение графиков функций с помощью производных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18</w:t>
            </w:r>
          </w:p>
        </w:tc>
        <w:tc>
          <w:tcPr>
            <w:tcW w:w="2693" w:type="dxa"/>
            <w:vAlign w:val="center"/>
          </w:tcPr>
          <w:p w:rsidR="003B742A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20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Асимптоты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7796" w:type="dxa"/>
          </w:tcPr>
          <w:p w:rsidR="003B742A" w:rsidRPr="00C03144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рименение производной при решен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ии задач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19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Первообразная. </w:t>
            </w:r>
            <w:proofErr w:type="gramStart"/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ервообразные</w:t>
            </w:r>
            <w:proofErr w:type="gramEnd"/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элементарных функций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 Понятие неопределенного интеграла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урок </w:t>
            </w:r>
          </w:p>
        </w:tc>
        <w:tc>
          <w:tcPr>
            <w:tcW w:w="2693" w:type="dxa"/>
            <w:vAlign w:val="center"/>
          </w:tcPr>
          <w:p w:rsidR="003B742A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21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азвитие интегрального исчисления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Определенный интеграл.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лощадь криволинейной трапеции. Формула Ньютона-Лейбница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20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  <w:shd w:val="clear" w:color="auto" w:fill="auto"/>
          </w:tcPr>
          <w:p w:rsidR="003B742A" w:rsidRPr="009221E7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9221E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Вычисление площадей плоских фигур и объемов тел вращения с помощью интеграла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21</w:t>
            </w:r>
          </w:p>
        </w:tc>
        <w:tc>
          <w:tcPr>
            <w:tcW w:w="2693" w:type="dxa"/>
            <w:vAlign w:val="center"/>
          </w:tcPr>
          <w:p w:rsidR="003B742A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22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Нахож</w:t>
            </w:r>
            <w:r w:rsidR="003B742A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д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ение площадей с помощью интеграла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3B742A" w:rsidRPr="005A5CDE" w:rsidTr="00480414">
        <w:tc>
          <w:tcPr>
            <w:tcW w:w="906" w:type="dxa"/>
            <w:shd w:val="clear" w:color="auto" w:fill="BFBFBF" w:themeFill="background1" w:themeFillShade="BF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796" w:type="dxa"/>
            <w:shd w:val="clear" w:color="auto" w:fill="BFBFBF" w:themeFill="background1" w:themeFillShade="BF"/>
          </w:tcPr>
          <w:p w:rsidR="003B742A" w:rsidRDefault="003B742A" w:rsidP="00F44900">
            <w:pPr>
              <w:keepNext/>
              <w:keepLines/>
              <w:tabs>
                <w:tab w:val="left" w:pos="571"/>
              </w:tabs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Геометрия</w:t>
            </w:r>
          </w:p>
        </w:tc>
        <w:tc>
          <w:tcPr>
            <w:tcW w:w="992" w:type="dxa"/>
            <w:shd w:val="clear" w:color="auto" w:fill="BFBFBF" w:themeFill="background1" w:themeFillShade="BF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shd w:val="clear" w:color="auto" w:fill="BFBFBF" w:themeFill="background1" w:themeFillShade="BF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693" w:type="dxa"/>
            <w:shd w:val="clear" w:color="auto" w:fill="BFBFBF" w:themeFill="background1" w:themeFillShade="BF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  <w:shd w:val="clear" w:color="auto" w:fill="BFBFBF" w:themeFill="background1" w:themeFillShade="BF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tabs>
                <w:tab w:val="left" w:pos="571"/>
              </w:tabs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Повторение.</w:t>
            </w:r>
            <w:r w:rsidRPr="000F63A5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с применением свойств фигур на плоскости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22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tabs>
                <w:tab w:val="left" w:pos="223"/>
              </w:tabs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 xml:space="preserve">Задачи на доказательство и построение </w:t>
            </w:r>
            <w:proofErr w:type="spellStart"/>
            <w:r w:rsidRPr="000F63A5">
              <w:rPr>
                <w:rFonts w:ascii="Times New Roman" w:hAnsi="Times New Roman"/>
                <w:sz w:val="28"/>
                <w:szCs w:val="28"/>
              </w:rPr>
              <w:t>контрпримеров</w:t>
            </w:r>
            <w:proofErr w:type="spellEnd"/>
            <w:r w:rsidRPr="000F63A5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23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Использование в задачах простейших логических правил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24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lastRenderedPageBreak/>
              <w:t>44</w:t>
            </w:r>
          </w:p>
        </w:tc>
        <w:tc>
          <w:tcPr>
            <w:tcW w:w="7796" w:type="dxa"/>
          </w:tcPr>
          <w:p w:rsidR="003B742A" w:rsidRPr="00936BFC" w:rsidRDefault="003B742A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с использованием теорем о треугольниках, соотношений в прямоугольных треугольниках, фактов, связанных с четырехугольниками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25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7796" w:type="dxa"/>
          </w:tcPr>
          <w:p w:rsidR="003B742A" w:rsidRPr="00936BFC" w:rsidRDefault="003B742A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с использованием фактов, связанных с окружностями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26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7796" w:type="dxa"/>
          </w:tcPr>
          <w:p w:rsidR="003B742A" w:rsidRPr="00936BFC" w:rsidRDefault="003B742A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на измерения на плоскости, вычисление длин и площадей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27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7796" w:type="dxa"/>
          </w:tcPr>
          <w:p w:rsidR="003B742A" w:rsidRPr="00936BFC" w:rsidRDefault="003B742A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с помощью векторов и координат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28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7796" w:type="dxa"/>
          </w:tcPr>
          <w:p w:rsidR="003B742A" w:rsidRPr="00936BFC" w:rsidRDefault="003B742A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Наглядная стереометрия. Фигуры и их изображения (куб, пирамида, призма). Основные понятия стереометрии и их свойства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Сечения куба и тетраэдра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23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Понятие об аксиоматическом способе построения геометрии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7796" w:type="dxa"/>
          </w:tcPr>
          <w:p w:rsidR="003B742A" w:rsidRPr="00936BFC" w:rsidRDefault="003B742A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анственных фигур на плоскости. 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урок 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7796" w:type="dxa"/>
          </w:tcPr>
          <w:p w:rsidR="003B742A" w:rsidRPr="00936BFC" w:rsidRDefault="003B742A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 xml:space="preserve">Расстояния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между фигурами в пространстве. </w:t>
            </w:r>
            <w:r w:rsidRPr="000F63A5">
              <w:rPr>
                <w:rFonts w:ascii="Times New Roman" w:hAnsi="Times New Roman"/>
                <w:sz w:val="28"/>
                <w:szCs w:val="28"/>
              </w:rPr>
              <w:t>Углы в пространстве. Перпендик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улярность прямых и плоскостей. 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урок 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Проекция фигуры на плоскость. Признаки перпендикулярности прямых и плоскостей в пространстве. Теорема о трех перпендикулярах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урок </w:t>
            </w:r>
          </w:p>
        </w:tc>
        <w:tc>
          <w:tcPr>
            <w:tcW w:w="2693" w:type="dxa"/>
            <w:vAlign w:val="center"/>
          </w:tcPr>
          <w:p w:rsidR="003B742A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24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Теорема о трех перпендикулярах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Многогранники. Параллелепипед. Свойства прямоугольного параллелепипеда. Теорема Пифагора в пространстве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25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зготовление многогранника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7796" w:type="dxa"/>
          </w:tcPr>
          <w:p w:rsidR="00480414" w:rsidRPr="00936BFC" w:rsidRDefault="00480414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 xml:space="preserve">Призма и пирамида. Правильная пирамида и правильная призма. Прямая пирамида.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Элементы призмы и пирамиды. 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27913" w:rsidP="00480414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26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зображение пространственных фигур</w:t>
            </w:r>
          </w:p>
        </w:tc>
        <w:tc>
          <w:tcPr>
            <w:tcW w:w="993" w:type="dxa"/>
          </w:tcPr>
          <w:p w:rsidR="00480414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7796" w:type="dxa"/>
          </w:tcPr>
          <w:p w:rsidR="00480414" w:rsidRPr="005A5CDE" w:rsidRDefault="00480414" w:rsidP="00F44900">
            <w:pPr>
              <w:keepNext/>
              <w:keepLines/>
              <w:tabs>
                <w:tab w:val="left" w:pos="1018"/>
              </w:tabs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 xml:space="preserve">Тела вращения: цилиндр, конус, сфера и шар. Основные свойства прямого кругового цилиндра, прямого кругового </w:t>
            </w:r>
            <w:r w:rsidRPr="000F63A5">
              <w:rPr>
                <w:rFonts w:ascii="Times New Roman" w:hAnsi="Times New Roman"/>
                <w:sz w:val="28"/>
                <w:szCs w:val="28"/>
              </w:rPr>
              <w:lastRenderedPageBreak/>
              <w:t>конуса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lastRenderedPageBreak/>
              <w:t>55</w:t>
            </w:r>
          </w:p>
        </w:tc>
        <w:tc>
          <w:tcPr>
            <w:tcW w:w="7796" w:type="dxa"/>
          </w:tcPr>
          <w:p w:rsidR="00480414" w:rsidRPr="00936BFC" w:rsidRDefault="00480414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Изображе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ние тел вращения на плоскости. 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29</w:t>
            </w:r>
          </w:p>
        </w:tc>
        <w:tc>
          <w:tcPr>
            <w:tcW w:w="2693" w:type="dxa"/>
            <w:vAlign w:val="center"/>
          </w:tcPr>
          <w:p w:rsidR="00480414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27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зготовление тела вращения</w:t>
            </w:r>
          </w:p>
        </w:tc>
        <w:tc>
          <w:tcPr>
            <w:tcW w:w="993" w:type="dxa"/>
          </w:tcPr>
          <w:p w:rsidR="00480414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7796" w:type="dxa"/>
          </w:tcPr>
          <w:p w:rsidR="00480414" w:rsidRPr="00936BFC" w:rsidRDefault="00480414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. Развертка цилиндра и конуса. 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796" w:type="dxa"/>
          </w:tcPr>
          <w:p w:rsidR="00480414" w:rsidRPr="000F63A5" w:rsidRDefault="00480414" w:rsidP="00F44900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7796" w:type="dxa"/>
          </w:tcPr>
          <w:p w:rsidR="00480414" w:rsidRPr="005A5CDE" w:rsidRDefault="00480414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Простейшие комбинации многогранников и тел вращения между собой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7796" w:type="dxa"/>
          </w:tcPr>
          <w:p w:rsidR="00480414" w:rsidRPr="00936BFC" w:rsidRDefault="00480414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Вычисление элементов пространственных фигур (ребра, диагонали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, углы). 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F44900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30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7796" w:type="dxa"/>
          </w:tcPr>
          <w:p w:rsidR="00480414" w:rsidRPr="005A5CDE" w:rsidRDefault="00480414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лощадь поверхности правильной пирамиды и прямой призмы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31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7796" w:type="dxa"/>
          </w:tcPr>
          <w:p w:rsidR="00480414" w:rsidRPr="005A5CDE" w:rsidRDefault="00480414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лощадь поверхности прямого кругового цилиндра, прямого кругового конуса и шара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32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rPr>
          <w:trHeight w:val="717"/>
        </w:trPr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7796" w:type="dxa"/>
          </w:tcPr>
          <w:p w:rsidR="00480414" w:rsidRPr="00936BFC" w:rsidRDefault="00480414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Понятие об объеме. Объем пирамиды и конуса, 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призмы и цилиндра. Объем шара. 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rPr>
          <w:trHeight w:val="685"/>
        </w:trPr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7796" w:type="dxa"/>
          </w:tcPr>
          <w:p w:rsidR="00480414" w:rsidRPr="00936BFC" w:rsidRDefault="00480414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одобные тела в пространстве. Соотношения между площадями поверх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ностей и объемами подобных тел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F44900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урок </w:t>
            </w:r>
          </w:p>
        </w:tc>
        <w:tc>
          <w:tcPr>
            <w:tcW w:w="2693" w:type="dxa"/>
            <w:vAlign w:val="center"/>
          </w:tcPr>
          <w:p w:rsidR="00480414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28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тношение площадей поверхностей и объемов подобных тел</w:t>
            </w:r>
          </w:p>
        </w:tc>
        <w:tc>
          <w:tcPr>
            <w:tcW w:w="993" w:type="dxa"/>
          </w:tcPr>
          <w:p w:rsidR="00480414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7796" w:type="dxa"/>
          </w:tcPr>
          <w:p w:rsidR="00480414" w:rsidRPr="00936BFC" w:rsidRDefault="00480414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7796" w:type="dxa"/>
            <w:vAlign w:val="center"/>
          </w:tcPr>
          <w:p w:rsidR="00480414" w:rsidRPr="005A5CDE" w:rsidRDefault="00480414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Векторы и координаты в пространстве. Сумма векторов, умножение вектора на число, угол между векторами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7796" w:type="dxa"/>
            <w:vAlign w:val="center"/>
          </w:tcPr>
          <w:p w:rsidR="00480414" w:rsidRPr="005A5CDE" w:rsidRDefault="00480414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Коллинеарные и компланарные векторы. Скалярное </w:t>
            </w: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lastRenderedPageBreak/>
              <w:t>произведение векторов. Теорема о разложении вектора по трем некомпланарным векторам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</w:t>
            </w: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 xml:space="preserve"> 33</w:t>
            </w:r>
          </w:p>
        </w:tc>
        <w:tc>
          <w:tcPr>
            <w:tcW w:w="2693" w:type="dxa"/>
            <w:vAlign w:val="center"/>
          </w:tcPr>
          <w:p w:rsidR="00480414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29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Коллинеарные и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lastRenderedPageBreak/>
              <w:t>компланарные векторы</w:t>
            </w:r>
          </w:p>
        </w:tc>
        <w:tc>
          <w:tcPr>
            <w:tcW w:w="993" w:type="dxa"/>
          </w:tcPr>
          <w:p w:rsidR="00480414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lastRenderedPageBreak/>
              <w:t>2</w:t>
            </w: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lastRenderedPageBreak/>
              <w:t>66</w:t>
            </w:r>
          </w:p>
        </w:tc>
        <w:tc>
          <w:tcPr>
            <w:tcW w:w="7796" w:type="dxa"/>
            <w:vAlign w:val="center"/>
          </w:tcPr>
          <w:p w:rsidR="00480414" w:rsidRPr="005A5CDE" w:rsidRDefault="00480414" w:rsidP="00F44900">
            <w:pPr>
              <w:keepNext/>
              <w:keepLines/>
              <w:tabs>
                <w:tab w:val="left" w:pos="521"/>
              </w:tabs>
              <w:autoSpaceDE w:val="0"/>
              <w:autoSpaceDN w:val="0"/>
              <w:outlineLvl w:val="0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Скалярное произведение векторов в координатах. Применение векторов при решении задач на нахождение расстояний, длин, площадей и объемов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30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спользование координат векторов при решении математических  и прикладных задач</w:t>
            </w:r>
          </w:p>
        </w:tc>
        <w:tc>
          <w:tcPr>
            <w:tcW w:w="993" w:type="dxa"/>
          </w:tcPr>
          <w:p w:rsidR="00480414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7796" w:type="dxa"/>
            <w:vAlign w:val="center"/>
          </w:tcPr>
          <w:p w:rsidR="00480414" w:rsidRPr="005A5CDE" w:rsidRDefault="00480414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Уравнение плоскости в пространстве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7796" w:type="dxa"/>
            <w:vAlign w:val="center"/>
          </w:tcPr>
          <w:p w:rsidR="00480414" w:rsidRPr="00936BFC" w:rsidRDefault="00480414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Уравнение сферы в пространстве. Формула для вычисления расстояни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я между точками в пространстве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34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  <w:shd w:val="clear" w:color="auto" w:fill="BFBFBF" w:themeFill="background1" w:themeFillShade="BF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796" w:type="dxa"/>
            <w:shd w:val="clear" w:color="auto" w:fill="BFBFBF" w:themeFill="background1" w:themeFillShade="BF"/>
          </w:tcPr>
          <w:p w:rsidR="00480414" w:rsidRPr="00EF3675" w:rsidRDefault="00480414" w:rsidP="00F44900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/>
                <w:sz w:val="28"/>
                <w:szCs w:val="28"/>
              </w:rPr>
              <w:t>Вероятность и статистика. Работа с данными</w:t>
            </w:r>
          </w:p>
        </w:tc>
        <w:tc>
          <w:tcPr>
            <w:tcW w:w="992" w:type="dxa"/>
            <w:shd w:val="clear" w:color="auto" w:fill="BFBFBF" w:themeFill="background1" w:themeFillShade="BF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shd w:val="clear" w:color="auto" w:fill="BFBFBF" w:themeFill="background1" w:themeFillShade="BF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693" w:type="dxa"/>
            <w:shd w:val="clear" w:color="auto" w:fill="BFBFBF" w:themeFill="background1" w:themeFillShade="BF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  <w:shd w:val="clear" w:color="auto" w:fill="BFBFBF" w:themeFill="background1" w:themeFillShade="BF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7796" w:type="dxa"/>
          </w:tcPr>
          <w:p w:rsidR="00480414" w:rsidRPr="005A5CDE" w:rsidRDefault="00480414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дисперсии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31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стория развития комбинаторики, статистики и теории вероятностей</w:t>
            </w:r>
          </w:p>
        </w:tc>
        <w:tc>
          <w:tcPr>
            <w:tcW w:w="993" w:type="dxa"/>
          </w:tcPr>
          <w:p w:rsidR="00480414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480414" w:rsidRPr="005A5CDE" w:rsidTr="00480414">
        <w:tc>
          <w:tcPr>
            <w:tcW w:w="906" w:type="dxa"/>
          </w:tcPr>
          <w:p w:rsidR="00480414" w:rsidRPr="00EF3675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7796" w:type="dxa"/>
          </w:tcPr>
          <w:p w:rsidR="00480414" w:rsidRPr="005A5CDE" w:rsidRDefault="00480414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на определение частоты и вероятности событий. Вычисление вероятностей в опытах с равновозможными элементарными исходами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с применением комбинаторики</w:t>
            </w:r>
          </w:p>
        </w:tc>
        <w:tc>
          <w:tcPr>
            <w:tcW w:w="992" w:type="dxa"/>
          </w:tcPr>
          <w:p w:rsidR="00480414" w:rsidRPr="00EF3675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EF3675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32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ешение задач по комбинаторике</w:t>
            </w:r>
          </w:p>
        </w:tc>
        <w:tc>
          <w:tcPr>
            <w:tcW w:w="993" w:type="dxa"/>
          </w:tcPr>
          <w:p w:rsidR="00480414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7796" w:type="dxa"/>
          </w:tcPr>
          <w:p w:rsidR="00480414" w:rsidRPr="005A5CDE" w:rsidRDefault="00480414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на вычисление вероятностей независимых событий, применение формулы сложения вероятностей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с применением диаграмм Эйлера, дерева вероятностей, формулы Бернулли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7796" w:type="dxa"/>
          </w:tcPr>
          <w:p w:rsidR="00480414" w:rsidRPr="00EF3675" w:rsidRDefault="00480414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Условная вероятность. Правило умножения вероятносте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й. Формула полной вероятности. 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35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7796" w:type="dxa"/>
          </w:tcPr>
          <w:p w:rsidR="00480414" w:rsidRPr="00EF3675" w:rsidRDefault="00480414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Дискретные случайные величины и распределения. Независимые случайные величины. Распределение суммы и произведения независимых случайных величин.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36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7796" w:type="dxa"/>
          </w:tcPr>
          <w:p w:rsidR="00480414" w:rsidRPr="00EF3675" w:rsidRDefault="00480414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Математическое ожидание и дисперсия случайной величины. </w:t>
            </w: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lastRenderedPageBreak/>
              <w:t>Математическое ожидание и дисперсия суммы случайных величин. Геометрическое распределение. Биномиально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е распределение и его свойства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37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lastRenderedPageBreak/>
              <w:t>75</w:t>
            </w:r>
          </w:p>
        </w:tc>
        <w:tc>
          <w:tcPr>
            <w:tcW w:w="7796" w:type="dxa"/>
          </w:tcPr>
          <w:p w:rsidR="00480414" w:rsidRPr="00EF3675" w:rsidRDefault="00480414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Непрерывные случайные величины. Понятие о плотности вероятнос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ти. Равномерное распределение. </w:t>
            </w:r>
            <w:r w:rsidRPr="000F63A5">
              <w:rPr>
                <w:rFonts w:ascii="Times New Roman" w:hAnsi="Times New Roman"/>
                <w:sz w:val="28"/>
                <w:szCs w:val="28"/>
              </w:rPr>
              <w:t>Показательное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аспределение, его параметры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38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7796" w:type="dxa"/>
          </w:tcPr>
          <w:p w:rsidR="00480414" w:rsidRPr="00EF3675" w:rsidRDefault="00480414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7796" w:type="dxa"/>
          </w:tcPr>
          <w:p w:rsidR="00480414" w:rsidRPr="00EF3675" w:rsidRDefault="00480414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Неравенство Чебышева. Теорема Бернулли. Закон больших чисел. Выборочный метод измерения вероятностей. Роль закона больших чисел в науке, природе и обществе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39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7796" w:type="dxa"/>
          </w:tcPr>
          <w:p w:rsidR="00480414" w:rsidRPr="00EF3675" w:rsidRDefault="00480414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Ковариация двух случайных величин. Понятие о коэффициенте корреляции.</w:t>
            </w: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Совместные наблюдения двух случайных величин. Выборочный коэффициент корреляции. 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79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ind w:left="284"/>
              <w:jc w:val="both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56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78</w:t>
            </w: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>/</w:t>
            </w: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26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78</w:t>
            </w:r>
          </w:p>
        </w:tc>
      </w:tr>
    </w:tbl>
    <w:p w:rsidR="00974BC4" w:rsidRDefault="00974BC4" w:rsidP="00974BC4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640A85" w:rsidRDefault="00640A85" w:rsidP="00194E22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  <w:sectPr w:rsidR="00640A85" w:rsidSect="00F75F68">
          <w:pgSz w:w="16838" w:h="11906" w:orient="landscape"/>
          <w:pgMar w:top="1134" w:right="567" w:bottom="1134" w:left="1134" w:header="709" w:footer="709" w:gutter="0"/>
          <w:cols w:space="708"/>
          <w:docGrid w:linePitch="360"/>
        </w:sectPr>
      </w:pPr>
    </w:p>
    <w:p w:rsidR="00CF244B" w:rsidRPr="00194E22" w:rsidRDefault="00AA7CDE" w:rsidP="002B3EF5">
      <w:pPr>
        <w:spacing w:after="0" w:line="240" w:lineRule="auto"/>
        <w:ind w:right="282"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94E22">
        <w:rPr>
          <w:rFonts w:ascii="Times New Roman" w:hAnsi="Times New Roman" w:cs="Times New Roman"/>
          <w:b/>
          <w:sz w:val="28"/>
          <w:szCs w:val="28"/>
        </w:rPr>
        <w:lastRenderedPageBreak/>
        <w:t>ЛИТЕРАТУРА</w:t>
      </w:r>
    </w:p>
    <w:p w:rsidR="00BD3D26" w:rsidRDefault="00BD3D26" w:rsidP="002B3EF5">
      <w:pPr>
        <w:spacing w:after="0" w:line="240" w:lineRule="auto"/>
        <w:ind w:right="282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3463F">
        <w:rPr>
          <w:rFonts w:ascii="Times New Roman" w:hAnsi="Times New Roman" w:cs="Times New Roman"/>
          <w:b/>
          <w:sz w:val="28"/>
          <w:szCs w:val="28"/>
        </w:rPr>
        <w:t>Для студентов</w:t>
      </w:r>
    </w:p>
    <w:p w:rsidR="005F0D7A" w:rsidRDefault="005F0D7A" w:rsidP="002B3EF5">
      <w:pPr>
        <w:pStyle w:val="af"/>
        <w:numPr>
          <w:ilvl w:val="0"/>
          <w:numId w:val="28"/>
        </w:numPr>
        <w:spacing w:after="0" w:line="240" w:lineRule="auto"/>
        <w:ind w:left="0" w:right="282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F5155">
        <w:rPr>
          <w:rFonts w:ascii="Times New Roman" w:eastAsia="Times New Roman" w:hAnsi="Times New Roman" w:cs="Times New Roman"/>
          <w:sz w:val="28"/>
          <w:szCs w:val="28"/>
        </w:rPr>
        <w:t>Башмаков, М.И. Математик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 Практикум: учебно-практическое пособие/ М.И. Башмаков, С.Б.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Энтин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. – Москва: КНОРУС, 2021. – 296 с. (СПО)</w:t>
      </w:r>
    </w:p>
    <w:p w:rsidR="00BD3D26" w:rsidRPr="00BF5155" w:rsidRDefault="00BD3D26" w:rsidP="002B3EF5">
      <w:pPr>
        <w:pStyle w:val="af"/>
        <w:numPr>
          <w:ilvl w:val="0"/>
          <w:numId w:val="28"/>
        </w:numPr>
        <w:spacing w:after="0" w:line="240" w:lineRule="auto"/>
        <w:ind w:left="0" w:right="282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F5155">
        <w:rPr>
          <w:rFonts w:ascii="Times New Roman" w:eastAsia="Times New Roman" w:hAnsi="Times New Roman" w:cs="Times New Roman"/>
          <w:sz w:val="28"/>
          <w:szCs w:val="28"/>
        </w:rPr>
        <w:t>Башмаков, М.И. Математика: алгебра и начала математического анализа, геометрия: учеб</w:t>
      </w:r>
      <w:proofErr w:type="gramStart"/>
      <w:r w:rsidRPr="00BF5155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Pr="00BF515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BF5155">
        <w:rPr>
          <w:rFonts w:ascii="Times New Roman" w:eastAsia="Times New Roman" w:hAnsi="Times New Roman" w:cs="Times New Roman"/>
          <w:sz w:val="28"/>
          <w:szCs w:val="28"/>
        </w:rPr>
        <w:t>д</w:t>
      </w:r>
      <w:proofErr w:type="gramEnd"/>
      <w:r w:rsidRPr="00BF5155">
        <w:rPr>
          <w:rFonts w:ascii="Times New Roman" w:eastAsia="Times New Roman" w:hAnsi="Times New Roman" w:cs="Times New Roman"/>
          <w:sz w:val="28"/>
          <w:szCs w:val="28"/>
        </w:rPr>
        <w:t xml:space="preserve">ля студ. учреждений сред. проф. Образования / М. И. Башмаков.- 4-е изд., стер. – М.: Издательский центр «Академия», 2017.-256с.- </w:t>
      </w:r>
      <w:r w:rsidRPr="00BF5155">
        <w:rPr>
          <w:rFonts w:ascii="Times New Roman" w:eastAsia="Times New Roman" w:hAnsi="Times New Roman" w:cs="Times New Roman"/>
          <w:sz w:val="28"/>
          <w:szCs w:val="28"/>
          <w:lang w:val="en-US"/>
        </w:rPr>
        <w:t>ISBN</w:t>
      </w:r>
      <w:r w:rsidRPr="00BF5155">
        <w:rPr>
          <w:rFonts w:ascii="Times New Roman" w:eastAsia="Times New Roman" w:hAnsi="Times New Roman" w:cs="Times New Roman"/>
          <w:sz w:val="28"/>
          <w:szCs w:val="28"/>
        </w:rPr>
        <w:t xml:space="preserve"> 978-5-4468-5988-7</w:t>
      </w:r>
    </w:p>
    <w:p w:rsidR="00BD3D26" w:rsidRPr="00BF5155" w:rsidRDefault="00BD3D26" w:rsidP="002B3EF5">
      <w:pPr>
        <w:pStyle w:val="af"/>
        <w:numPr>
          <w:ilvl w:val="0"/>
          <w:numId w:val="28"/>
        </w:numPr>
        <w:spacing w:after="0" w:line="240" w:lineRule="auto"/>
        <w:ind w:left="0" w:right="282"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F515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Башмаков, М.И.</w:t>
      </w:r>
      <w:r w:rsidRPr="00BF5155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 Математика. Практикум: учебно-практическое пособие / Башмаков М.И., </w:t>
      </w:r>
      <w:proofErr w:type="spellStart"/>
      <w:r w:rsidRPr="00BF5155">
        <w:rPr>
          <w:rFonts w:ascii="Times New Roman" w:hAnsi="Times New Roman" w:cs="Times New Roman"/>
          <w:sz w:val="28"/>
          <w:szCs w:val="28"/>
          <w:shd w:val="clear" w:color="auto" w:fill="FFFFFF"/>
        </w:rPr>
        <w:t>Энтина</w:t>
      </w:r>
      <w:proofErr w:type="spellEnd"/>
      <w:r w:rsidRPr="00BF5155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С.Б. — Москва: </w:t>
      </w:r>
      <w:proofErr w:type="spellStart"/>
      <w:r w:rsidRPr="00BF5155">
        <w:rPr>
          <w:rFonts w:ascii="Times New Roman" w:hAnsi="Times New Roman" w:cs="Times New Roman"/>
          <w:sz w:val="28"/>
          <w:szCs w:val="28"/>
          <w:shd w:val="clear" w:color="auto" w:fill="FFFFFF"/>
        </w:rPr>
        <w:t>КноРус</w:t>
      </w:r>
      <w:proofErr w:type="spellEnd"/>
      <w:r w:rsidRPr="00BF5155">
        <w:rPr>
          <w:rFonts w:ascii="Times New Roman" w:hAnsi="Times New Roman" w:cs="Times New Roman"/>
          <w:sz w:val="28"/>
          <w:szCs w:val="28"/>
          <w:shd w:val="clear" w:color="auto" w:fill="FFFFFF"/>
        </w:rPr>
        <w:t>, 2021. — 294 с. — ISBN 978-5-406-05758-2. — URL: https://book.ru/book/939104 (дата обращения: 23.06.2021). — Текс: электронный.</w:t>
      </w:r>
    </w:p>
    <w:p w:rsidR="00BD3D26" w:rsidRPr="00BF5155" w:rsidRDefault="00BD3D26" w:rsidP="002B3EF5">
      <w:pPr>
        <w:pStyle w:val="af"/>
        <w:numPr>
          <w:ilvl w:val="0"/>
          <w:numId w:val="28"/>
        </w:numPr>
        <w:spacing w:after="0" w:line="240" w:lineRule="auto"/>
        <w:ind w:left="0" w:right="282"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F515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Гончаренко, В.М.</w:t>
      </w:r>
      <w:r w:rsidRPr="00BF5155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 Элементы высшей математики: учебник / Гончаренко В.М., </w:t>
      </w:r>
      <w:proofErr w:type="spellStart"/>
      <w:r w:rsidRPr="00BF5155">
        <w:rPr>
          <w:rFonts w:ascii="Times New Roman" w:hAnsi="Times New Roman" w:cs="Times New Roman"/>
          <w:sz w:val="28"/>
          <w:szCs w:val="28"/>
          <w:shd w:val="clear" w:color="auto" w:fill="FFFFFF"/>
        </w:rPr>
        <w:t>Липагина</w:t>
      </w:r>
      <w:proofErr w:type="spellEnd"/>
      <w:r w:rsidRPr="00BF5155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Л.В., Рылов А.А. — Москва: </w:t>
      </w:r>
      <w:proofErr w:type="spellStart"/>
      <w:r w:rsidRPr="00BF5155">
        <w:rPr>
          <w:rFonts w:ascii="Times New Roman" w:hAnsi="Times New Roman" w:cs="Times New Roman"/>
          <w:sz w:val="28"/>
          <w:szCs w:val="28"/>
          <w:shd w:val="clear" w:color="auto" w:fill="FFFFFF"/>
        </w:rPr>
        <w:t>КноРус</w:t>
      </w:r>
      <w:proofErr w:type="spellEnd"/>
      <w:r w:rsidRPr="00BF5155">
        <w:rPr>
          <w:rFonts w:ascii="Times New Roman" w:hAnsi="Times New Roman" w:cs="Times New Roman"/>
          <w:sz w:val="28"/>
          <w:szCs w:val="28"/>
          <w:shd w:val="clear" w:color="auto" w:fill="FFFFFF"/>
        </w:rPr>
        <w:t>, 2021. — 363 с. — ISBN 978-5-406-08264-5. — URL: https://book.ru/book/939287 (дата обращения: 23.06.2021). — Текст: электронный.</w:t>
      </w:r>
    </w:p>
    <w:p w:rsidR="00BD3D26" w:rsidRPr="0013463F" w:rsidRDefault="00BD3D26" w:rsidP="002B3EF5">
      <w:pPr>
        <w:spacing w:after="0" w:line="240" w:lineRule="auto"/>
        <w:ind w:right="282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3463F">
        <w:rPr>
          <w:rFonts w:ascii="Times New Roman" w:hAnsi="Times New Roman" w:cs="Times New Roman"/>
          <w:b/>
          <w:sz w:val="28"/>
          <w:szCs w:val="28"/>
        </w:rPr>
        <w:t>Для преподавателей</w:t>
      </w:r>
    </w:p>
    <w:p w:rsidR="00BD3D26" w:rsidRPr="00BF5155" w:rsidRDefault="00BD3D26" w:rsidP="002B3EF5">
      <w:pPr>
        <w:pStyle w:val="af"/>
        <w:numPr>
          <w:ilvl w:val="0"/>
          <w:numId w:val="29"/>
        </w:numPr>
        <w:spacing w:after="0" w:line="240" w:lineRule="auto"/>
        <w:ind w:left="0" w:right="282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F5155">
        <w:rPr>
          <w:rFonts w:ascii="Times New Roman" w:hAnsi="Times New Roman" w:cs="Times New Roman"/>
          <w:sz w:val="28"/>
          <w:szCs w:val="28"/>
        </w:rPr>
        <w:t xml:space="preserve">Федеральный закон от 29.12.2012 № 273-ФЗ «Об образовании в Российской Федерации». </w:t>
      </w:r>
    </w:p>
    <w:p w:rsidR="00BD3D26" w:rsidRPr="00BF5155" w:rsidRDefault="00BD3D26" w:rsidP="002B3EF5">
      <w:pPr>
        <w:pStyle w:val="af"/>
        <w:numPr>
          <w:ilvl w:val="0"/>
          <w:numId w:val="29"/>
        </w:numPr>
        <w:spacing w:after="0" w:line="240" w:lineRule="auto"/>
        <w:ind w:left="0" w:right="282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F5155">
        <w:rPr>
          <w:rFonts w:ascii="Times New Roman" w:hAnsi="Times New Roman" w:cs="Times New Roman"/>
          <w:sz w:val="28"/>
          <w:szCs w:val="28"/>
        </w:rPr>
        <w:t xml:space="preserve">Приказ Министерства образования и науки РФ от 17.05.2012 № 413 «Об утверждении федерального государственного образовательного стандарта среднего (полного) общего образования». </w:t>
      </w:r>
    </w:p>
    <w:p w:rsidR="00BD3D26" w:rsidRPr="00BF5155" w:rsidRDefault="00BD3D26" w:rsidP="002B3EF5">
      <w:pPr>
        <w:pStyle w:val="af"/>
        <w:numPr>
          <w:ilvl w:val="0"/>
          <w:numId w:val="29"/>
        </w:numPr>
        <w:spacing w:after="0" w:line="240" w:lineRule="auto"/>
        <w:ind w:left="0" w:right="282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F5155">
        <w:rPr>
          <w:rFonts w:ascii="Times New Roman" w:hAnsi="Times New Roman" w:cs="Times New Roman"/>
          <w:sz w:val="28"/>
          <w:szCs w:val="28"/>
        </w:rPr>
        <w:t xml:space="preserve">Приказ Министерства образования и науки РФ от 29.12.2014 № 1645 «О внесении изменений в Приказ Министерства образования и науки Российской Федерации от 17.05.2012 № 413 «“Об утверждении федерального государственного образовательного стандарта среднего (полного) общего образования”». </w:t>
      </w:r>
    </w:p>
    <w:p w:rsidR="00BD3D26" w:rsidRPr="00BF5155" w:rsidRDefault="00BD3D26" w:rsidP="002B3EF5">
      <w:pPr>
        <w:pStyle w:val="af"/>
        <w:numPr>
          <w:ilvl w:val="0"/>
          <w:numId w:val="29"/>
        </w:numPr>
        <w:spacing w:after="0" w:line="240" w:lineRule="auto"/>
        <w:ind w:left="0" w:right="282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BF5155">
        <w:rPr>
          <w:rFonts w:ascii="Times New Roman" w:hAnsi="Times New Roman" w:cs="Times New Roman"/>
          <w:sz w:val="28"/>
          <w:szCs w:val="28"/>
        </w:rPr>
        <w:t xml:space="preserve">Письмо Департамента государственной политики в сфере подготовки рабочих кадров и ДПО Министерства образования и науки РФ от 17.03.2015 № 06-259 «Рекомендации по организации получения среднего общего образования в пределах освоения образовательных программ среднего профес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». </w:t>
      </w:r>
      <w:proofErr w:type="gramEnd"/>
    </w:p>
    <w:p w:rsidR="00BD3D26" w:rsidRPr="0013463F" w:rsidRDefault="00BD3D26" w:rsidP="002B3EF5">
      <w:pPr>
        <w:spacing w:after="0" w:line="240" w:lineRule="auto"/>
        <w:ind w:right="282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3463F">
        <w:rPr>
          <w:rFonts w:ascii="Times New Roman" w:hAnsi="Times New Roman" w:cs="Times New Roman"/>
          <w:b/>
          <w:sz w:val="28"/>
          <w:szCs w:val="28"/>
        </w:rPr>
        <w:t>Интернет-ресурсы</w:t>
      </w:r>
    </w:p>
    <w:p w:rsidR="00BD3D26" w:rsidRPr="00BF5155" w:rsidRDefault="00BD3D26" w:rsidP="002B3EF5">
      <w:pPr>
        <w:pStyle w:val="af"/>
        <w:numPr>
          <w:ilvl w:val="0"/>
          <w:numId w:val="30"/>
        </w:numPr>
        <w:spacing w:after="0" w:line="240" w:lineRule="auto"/>
        <w:ind w:left="0" w:right="28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x-none"/>
        </w:rPr>
      </w:pPr>
      <w:r w:rsidRPr="00BF5155">
        <w:rPr>
          <w:rFonts w:ascii="Times New Roman" w:hAnsi="Times New Roman" w:cs="Times New Roman"/>
          <w:sz w:val="28"/>
          <w:szCs w:val="28"/>
        </w:rPr>
        <w:t xml:space="preserve">Официальный сайт Математический портал - </w:t>
      </w:r>
      <w:r w:rsidRPr="00BF5155">
        <w:rPr>
          <w:rFonts w:ascii="Times New Roman" w:hAnsi="Times New Roman" w:cs="Times New Roman"/>
          <w:sz w:val="28"/>
          <w:szCs w:val="28"/>
          <w:lang w:val="en-US"/>
        </w:rPr>
        <w:t>URL</w:t>
      </w:r>
      <w:r w:rsidRPr="00BF5155">
        <w:rPr>
          <w:rFonts w:ascii="Times New Roman" w:hAnsi="Times New Roman" w:cs="Times New Roman"/>
          <w:sz w:val="28"/>
          <w:szCs w:val="28"/>
        </w:rPr>
        <w:t xml:space="preserve">: </w:t>
      </w:r>
      <w:hyperlink r:id="rId23" w:history="1">
        <w:r w:rsidRPr="00BF5155">
          <w:rPr>
            <w:rFonts w:ascii="Times New Roman" w:eastAsia="Times New Roman" w:hAnsi="Times New Roman" w:cs="Times New Roman"/>
            <w:sz w:val="28"/>
            <w:szCs w:val="28"/>
            <w:u w:val="single"/>
            <w:lang w:val="x-none" w:eastAsia="x-none"/>
          </w:rPr>
          <w:t>http://mathportal.net/</w:t>
        </w:r>
      </w:hyperlink>
      <w:r w:rsidRPr="00BF5155"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  <w:t xml:space="preserve"> </w:t>
      </w:r>
      <w:r w:rsidRPr="00BF5155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Сайт создан для помощи студентам, желающим самостоятельно изучать и сдавать экзамены по высшей математике, и помощи преподавателям в подборке материалов к занятиям и контрольным работам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/ </w:t>
      </w:r>
      <w:proofErr w:type="gramStart"/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>-Т</w:t>
      </w:r>
      <w:proofErr w:type="gramEnd"/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>екст: электронный</w:t>
      </w:r>
    </w:p>
    <w:p w:rsidR="00BD3D26" w:rsidRPr="00BF5155" w:rsidRDefault="00BD3D26" w:rsidP="002B3EF5">
      <w:pPr>
        <w:pStyle w:val="af"/>
        <w:numPr>
          <w:ilvl w:val="0"/>
          <w:numId w:val="30"/>
        </w:numPr>
        <w:spacing w:after="0"/>
        <w:ind w:left="0" w:right="28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x-none"/>
        </w:rPr>
      </w:pP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Официальный сайт </w:t>
      </w:r>
      <w:proofErr w:type="spellStart"/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>mathprof</w:t>
      </w:r>
      <w:proofErr w:type="spellEnd"/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sz w:val="28"/>
                <w:szCs w:val="28"/>
                <w:lang w:eastAsia="x-none"/>
              </w:rPr>
            </m:ctrlPr>
          </m:naryPr>
          <m:sub/>
          <m:sup/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x-none"/>
              </w:rPr>
              <m:t xml:space="preserve">. 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x-none"/>
              </w:rPr>
              <m:t>ru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x-none"/>
              </w:rPr>
              <m:t xml:space="preserve"> </m:t>
            </m:r>
          </m:e>
        </m:nary>
        <m:r>
          <w:rPr>
            <w:rFonts w:ascii="Cambria Math" w:eastAsia="Times New Roman" w:hAnsi="Cambria Math" w:cs="Times New Roman"/>
            <w:sz w:val="28"/>
            <w:szCs w:val="28"/>
            <w:lang w:eastAsia="x-none"/>
          </w:rPr>
          <m:t>-</m:t>
        </m:r>
      </m:oMath>
      <w:r w:rsidRPr="00BF5155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URL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>:</w:t>
      </w:r>
      <w:r w:rsidRPr="00BF5155">
        <w:rPr>
          <w:rFonts w:ascii="Times New Roman" w:eastAsia="Times New Roman" w:hAnsi="Times New Roman" w:cs="Times New Roman"/>
          <w:sz w:val="28"/>
          <w:szCs w:val="28"/>
          <w:u w:val="single"/>
          <w:lang w:eastAsia="x-none"/>
        </w:rPr>
        <w:t xml:space="preserve"> </w:t>
      </w:r>
      <w:hyperlink r:id="rId24" w:history="1">
        <w:r w:rsidRPr="00BF5155">
          <w:rPr>
            <w:rStyle w:val="af0"/>
            <w:rFonts w:ascii="Times New Roman" w:eastAsia="Times New Roman" w:hAnsi="Times New Roman" w:cs="Times New Roman"/>
            <w:sz w:val="28"/>
            <w:szCs w:val="28"/>
            <w:lang w:val="x-none" w:eastAsia="x-none"/>
          </w:rPr>
          <w:t>http://www.mathprofi.ru/</w:t>
        </w:r>
      </w:hyperlink>
      <w:r w:rsidRPr="00BF5155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Материалы по математике для самостоятельной подготовки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/ </w:t>
      </w:r>
      <w:proofErr w:type="gramStart"/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>-Т</w:t>
      </w:r>
      <w:proofErr w:type="gramEnd"/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>екст: электронный</w:t>
      </w:r>
    </w:p>
    <w:p w:rsidR="00BD3D26" w:rsidRPr="00BF5155" w:rsidRDefault="00BD3D26" w:rsidP="002B3EF5">
      <w:pPr>
        <w:pStyle w:val="af"/>
        <w:numPr>
          <w:ilvl w:val="0"/>
          <w:numId w:val="30"/>
        </w:numPr>
        <w:spacing w:after="0"/>
        <w:ind w:left="0" w:right="28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x-none"/>
        </w:rPr>
      </w:pP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lastRenderedPageBreak/>
        <w:t xml:space="preserve">Официальный сайт </w:t>
      </w:r>
      <w:proofErr w:type="spellStart"/>
      <w:r w:rsidRPr="00BF5155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OnlineMSchool</w:t>
      </w:r>
      <w:proofErr w:type="spellEnd"/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 - </w:t>
      </w:r>
      <w:r w:rsidRPr="00BF5155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URL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: </w:t>
      </w:r>
      <w:hyperlink r:id="rId25" w:history="1">
        <w:r w:rsidRPr="00BF5155">
          <w:rPr>
            <w:rFonts w:ascii="Times New Roman" w:eastAsia="Times New Roman" w:hAnsi="Times New Roman" w:cs="Times New Roman"/>
            <w:sz w:val="28"/>
            <w:szCs w:val="28"/>
            <w:u w:val="single"/>
            <w:lang w:val="x-none" w:eastAsia="x-none"/>
          </w:rPr>
          <w:t>https://ru.onlinemschool.com/math/library/</w:t>
        </w:r>
      </w:hyperlink>
      <w:r w:rsidRPr="00BF5155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Изучение математики онлайн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>/- Текст: электронный</w:t>
      </w:r>
    </w:p>
    <w:p w:rsidR="00BD3D26" w:rsidRPr="00BF5155" w:rsidRDefault="00BD3D26" w:rsidP="002B3EF5">
      <w:pPr>
        <w:pStyle w:val="af"/>
        <w:numPr>
          <w:ilvl w:val="0"/>
          <w:numId w:val="30"/>
        </w:numPr>
        <w:spacing w:after="0"/>
        <w:ind w:left="0" w:right="282"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Официальный сайт </w:t>
      </w:r>
      <w:proofErr w:type="spellStart"/>
      <w:r w:rsidRPr="00BF5155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cleverstudents</w:t>
      </w:r>
      <w:proofErr w:type="spellEnd"/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>.</w:t>
      </w:r>
      <w:proofErr w:type="spellStart"/>
      <w:r w:rsidRPr="00BF5155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ru</w:t>
      </w:r>
      <w:proofErr w:type="spellEnd"/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 - </w:t>
      </w:r>
      <w:r w:rsidRPr="00BF5155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URL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: </w:t>
      </w:r>
      <w:hyperlink r:id="rId26" w:history="1">
        <w:r w:rsidRPr="00BF5155">
          <w:rPr>
            <w:rFonts w:ascii="Times New Roman" w:eastAsia="Times New Roman" w:hAnsi="Times New Roman" w:cs="Times New Roman"/>
            <w:sz w:val="28"/>
            <w:szCs w:val="28"/>
            <w:u w:val="single"/>
            <w:lang w:val="x-none" w:eastAsia="x-none"/>
          </w:rPr>
          <w:t>http://www.cleverstudents.ru/</w:t>
        </w:r>
      </w:hyperlink>
      <w:r w:rsidRPr="00BF5155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Доступная математика</w:t>
      </w:r>
      <w:proofErr w:type="gramStart"/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>/-</w:t>
      </w:r>
      <w:proofErr w:type="gramEnd"/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>Текст: электронный</w:t>
      </w:r>
    </w:p>
    <w:p w:rsidR="00BD3D26" w:rsidRPr="00BF5155" w:rsidRDefault="00BD3D26" w:rsidP="002B3EF5">
      <w:pPr>
        <w:pStyle w:val="af"/>
        <w:numPr>
          <w:ilvl w:val="0"/>
          <w:numId w:val="30"/>
        </w:numPr>
        <w:spacing w:after="0"/>
        <w:ind w:left="0" w:right="28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x-none"/>
        </w:rPr>
      </w:pP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Официальный сайт </w:t>
      </w:r>
      <w:proofErr w:type="spellStart"/>
      <w:r w:rsidRPr="00BF5155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SolverBook</w:t>
      </w:r>
      <w:proofErr w:type="spellEnd"/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 - </w:t>
      </w:r>
      <w:r w:rsidRPr="00BF5155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URL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: </w:t>
      </w:r>
      <w:hyperlink r:id="rId27" w:history="1">
        <w:r w:rsidRPr="00BF5155">
          <w:rPr>
            <w:rFonts w:ascii="Times New Roman" w:eastAsia="Times New Roman" w:hAnsi="Times New Roman" w:cs="Times New Roman"/>
            <w:sz w:val="28"/>
            <w:szCs w:val="28"/>
            <w:u w:val="single"/>
            <w:lang w:val="x-none" w:eastAsia="x-none"/>
          </w:rPr>
          <w:t>http://ru.solverbook.com/</w:t>
        </w:r>
      </w:hyperlink>
      <w:r w:rsidRPr="00BF5155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Собрание учебных онлайн калькуляторов, теории и примеров решения задач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/ </w:t>
      </w:r>
      <w:proofErr w:type="gramStart"/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>-Т</w:t>
      </w:r>
      <w:proofErr w:type="gramEnd"/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екст: электронный </w:t>
      </w:r>
    </w:p>
    <w:p w:rsidR="00BD3D26" w:rsidRPr="00BF5155" w:rsidRDefault="00BD3D26" w:rsidP="002B3EF5">
      <w:pPr>
        <w:pStyle w:val="af"/>
        <w:numPr>
          <w:ilvl w:val="0"/>
          <w:numId w:val="30"/>
        </w:numPr>
        <w:spacing w:after="0"/>
        <w:ind w:left="0" w:right="28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x-none"/>
        </w:rPr>
      </w:pP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Официальный сайт Калькулятор Справочный портал - </w:t>
      </w:r>
      <w:r w:rsidRPr="00BF5155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URL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: </w:t>
      </w:r>
      <w:hyperlink r:id="rId28" w:history="1">
        <w:r w:rsidRPr="00BF5155">
          <w:rPr>
            <w:rFonts w:ascii="Times New Roman" w:eastAsia="Times New Roman" w:hAnsi="Times New Roman" w:cs="Times New Roman"/>
            <w:sz w:val="28"/>
            <w:szCs w:val="28"/>
            <w:u w:val="single"/>
            <w:lang w:val="x-none" w:eastAsia="x-none"/>
          </w:rPr>
          <w:t>https://www.calc.ru/</w:t>
        </w:r>
      </w:hyperlink>
      <w:r w:rsidRPr="00BF5155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Справочный портал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/ </w:t>
      </w:r>
      <w:proofErr w:type="gramStart"/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>-Т</w:t>
      </w:r>
      <w:proofErr w:type="gramEnd"/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>екст: электронный</w:t>
      </w:r>
    </w:p>
    <w:p w:rsidR="001622F2" w:rsidRDefault="001622F2" w:rsidP="00827628">
      <w:pPr>
        <w:rPr>
          <w:rFonts w:ascii="Times New Roman" w:hAnsi="Times New Roman" w:cs="Times New Roman"/>
          <w:b/>
          <w:sz w:val="32"/>
          <w:szCs w:val="32"/>
        </w:rPr>
        <w:sectPr w:rsidR="001622F2" w:rsidSect="00F75F68"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C24DF5" w:rsidRDefault="00C24DF5" w:rsidP="00827628">
      <w:pPr>
        <w:rPr>
          <w:rFonts w:ascii="Times New Roman" w:hAnsi="Times New Roman" w:cs="Times New Roman"/>
          <w:b/>
          <w:sz w:val="32"/>
          <w:szCs w:val="32"/>
        </w:rPr>
      </w:pPr>
    </w:p>
    <w:sectPr w:rsidR="00C24DF5" w:rsidSect="00F75F68">
      <w:pgSz w:w="16838" w:h="11906" w:orient="landscape"/>
      <w:pgMar w:top="1134" w:right="567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43D6" w:rsidRDefault="00D943D6" w:rsidP="00F00CA0">
      <w:pPr>
        <w:spacing w:after="0" w:line="240" w:lineRule="auto"/>
      </w:pPr>
      <w:r>
        <w:separator/>
      </w:r>
    </w:p>
  </w:endnote>
  <w:endnote w:type="continuationSeparator" w:id="0">
    <w:p w:rsidR="00D943D6" w:rsidRDefault="00D943D6" w:rsidP="00F00C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6087298"/>
      <w:docPartObj>
        <w:docPartGallery w:val="Page Numbers (Bottom of Page)"/>
        <w:docPartUnique/>
      </w:docPartObj>
    </w:sdtPr>
    <w:sdtEndPr/>
    <w:sdtContent>
      <w:p w:rsidR="00D943D6" w:rsidRDefault="00D943D6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82FCA">
          <w:rPr>
            <w:noProof/>
          </w:rPr>
          <w:t>6</w:t>
        </w:r>
        <w:r>
          <w:fldChar w:fldCharType="end"/>
        </w:r>
      </w:p>
    </w:sdtContent>
  </w:sdt>
  <w:p w:rsidR="00D943D6" w:rsidRDefault="00D943D6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43D6" w:rsidRDefault="00D943D6" w:rsidP="00F00CA0">
      <w:pPr>
        <w:spacing w:after="0" w:line="240" w:lineRule="auto"/>
      </w:pPr>
      <w:r>
        <w:separator/>
      </w:r>
    </w:p>
  </w:footnote>
  <w:footnote w:type="continuationSeparator" w:id="0">
    <w:p w:rsidR="00D943D6" w:rsidRDefault="00D943D6" w:rsidP="00F00CA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B5189"/>
    <w:multiLevelType w:val="hybridMultilevel"/>
    <w:tmpl w:val="5ADC0796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">
    <w:nsid w:val="03591BA1"/>
    <w:multiLevelType w:val="hybridMultilevel"/>
    <w:tmpl w:val="33280EA8"/>
    <w:lvl w:ilvl="0" w:tplc="40DC93E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106682"/>
    <w:multiLevelType w:val="hybridMultilevel"/>
    <w:tmpl w:val="C53E885A"/>
    <w:lvl w:ilvl="0" w:tplc="40DC93EE">
      <w:start w:val="1"/>
      <w:numFmt w:val="bullet"/>
      <w:lvlText w:val=""/>
      <w:lvlJc w:val="left"/>
      <w:pPr>
        <w:ind w:left="171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3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9052EC4"/>
    <w:multiLevelType w:val="hybridMultilevel"/>
    <w:tmpl w:val="7F1CC324"/>
    <w:lvl w:ilvl="0" w:tplc="40DC93EE">
      <w:start w:val="1"/>
      <w:numFmt w:val="bullet"/>
      <w:lvlText w:val=""/>
      <w:lvlJc w:val="left"/>
      <w:pPr>
        <w:ind w:left="171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5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B920631"/>
    <w:multiLevelType w:val="hybridMultilevel"/>
    <w:tmpl w:val="5B94AC8E"/>
    <w:lvl w:ilvl="0" w:tplc="811472F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0BCB2672"/>
    <w:multiLevelType w:val="hybridMultilevel"/>
    <w:tmpl w:val="2690A668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11E47B7B"/>
    <w:multiLevelType w:val="hybridMultilevel"/>
    <w:tmpl w:val="35AA23A0"/>
    <w:lvl w:ilvl="0" w:tplc="E3BC3B8C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9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1A667EC7"/>
    <w:multiLevelType w:val="hybridMultilevel"/>
    <w:tmpl w:val="E760E624"/>
    <w:lvl w:ilvl="0" w:tplc="40DC93E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D9F01C5"/>
    <w:multiLevelType w:val="hybridMultilevel"/>
    <w:tmpl w:val="000634A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21950C42"/>
    <w:multiLevelType w:val="hybridMultilevel"/>
    <w:tmpl w:val="F044047E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4">
    <w:nsid w:val="2664106C"/>
    <w:multiLevelType w:val="hybridMultilevel"/>
    <w:tmpl w:val="F21010B0"/>
    <w:lvl w:ilvl="0" w:tplc="81AC0A6E">
      <w:start w:val="1"/>
      <w:numFmt w:val="bullet"/>
      <w:pStyle w:val="a"/>
      <w:lvlText w:val="–"/>
      <w:lvlJc w:val="left"/>
      <w:pPr>
        <w:ind w:left="50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2B2318B3"/>
    <w:multiLevelType w:val="hybridMultilevel"/>
    <w:tmpl w:val="91F622BA"/>
    <w:lvl w:ilvl="0" w:tplc="40DC93E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DB66738"/>
    <w:multiLevelType w:val="hybridMultilevel"/>
    <w:tmpl w:val="4FB07E4A"/>
    <w:lvl w:ilvl="0" w:tplc="811472F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>
    <w:nsid w:val="2DC04B16"/>
    <w:multiLevelType w:val="hybridMultilevel"/>
    <w:tmpl w:val="AF562728"/>
    <w:lvl w:ilvl="0" w:tplc="40DC93E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35F1225A"/>
    <w:multiLevelType w:val="hybridMultilevel"/>
    <w:tmpl w:val="1C2AE742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9">
    <w:nsid w:val="3BC83736"/>
    <w:multiLevelType w:val="hybridMultilevel"/>
    <w:tmpl w:val="A544A258"/>
    <w:lvl w:ilvl="0" w:tplc="2F86877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1">
    <w:nsid w:val="3F6954DA"/>
    <w:multiLevelType w:val="hybridMultilevel"/>
    <w:tmpl w:val="E5A44EB4"/>
    <w:lvl w:ilvl="0" w:tplc="811472F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485C238B"/>
    <w:multiLevelType w:val="hybridMultilevel"/>
    <w:tmpl w:val="A6D84B52"/>
    <w:lvl w:ilvl="0" w:tplc="40DC93E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92A1235"/>
    <w:multiLevelType w:val="hybridMultilevel"/>
    <w:tmpl w:val="73DE8898"/>
    <w:lvl w:ilvl="0" w:tplc="40DC93E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49EF12AF"/>
    <w:multiLevelType w:val="hybridMultilevel"/>
    <w:tmpl w:val="0F06D4FE"/>
    <w:lvl w:ilvl="0" w:tplc="2F86877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7">
    <w:nsid w:val="4ADC249B"/>
    <w:multiLevelType w:val="hybridMultilevel"/>
    <w:tmpl w:val="03506F34"/>
    <w:lvl w:ilvl="0" w:tplc="2F86877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8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533D17AD"/>
    <w:multiLevelType w:val="hybridMultilevel"/>
    <w:tmpl w:val="E12CF222"/>
    <w:lvl w:ilvl="0" w:tplc="40DC93E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55BF4507"/>
    <w:multiLevelType w:val="hybridMultilevel"/>
    <w:tmpl w:val="F446AC34"/>
    <w:lvl w:ilvl="0" w:tplc="E3BC3B8C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1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5ACD2314"/>
    <w:multiLevelType w:val="hybridMultilevel"/>
    <w:tmpl w:val="F2F09922"/>
    <w:lvl w:ilvl="0" w:tplc="E3BC3B8C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3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>
    <w:nsid w:val="62AE036E"/>
    <w:multiLevelType w:val="hybridMultilevel"/>
    <w:tmpl w:val="8A60E4B6"/>
    <w:lvl w:ilvl="0" w:tplc="811472F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5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69070412"/>
    <w:multiLevelType w:val="hybridMultilevel"/>
    <w:tmpl w:val="A68830D8"/>
    <w:lvl w:ilvl="0" w:tplc="40DC93E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7919738C"/>
    <w:multiLevelType w:val="hybridMultilevel"/>
    <w:tmpl w:val="2A7C57FE"/>
    <w:lvl w:ilvl="0" w:tplc="2F86877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8"/>
  </w:num>
  <w:num w:numId="3">
    <w:abstractNumId w:val="32"/>
  </w:num>
  <w:num w:numId="4">
    <w:abstractNumId w:val="30"/>
  </w:num>
  <w:num w:numId="5">
    <w:abstractNumId w:val="24"/>
  </w:num>
  <w:num w:numId="6">
    <w:abstractNumId w:val="33"/>
  </w:num>
  <w:num w:numId="7">
    <w:abstractNumId w:val="35"/>
  </w:num>
  <w:num w:numId="8">
    <w:abstractNumId w:val="28"/>
  </w:num>
  <w:num w:numId="9">
    <w:abstractNumId w:val="22"/>
  </w:num>
  <w:num w:numId="10">
    <w:abstractNumId w:val="5"/>
  </w:num>
  <w:num w:numId="11">
    <w:abstractNumId w:val="20"/>
  </w:num>
  <w:num w:numId="12">
    <w:abstractNumId w:val="3"/>
  </w:num>
  <w:num w:numId="13">
    <w:abstractNumId w:val="9"/>
  </w:num>
  <w:num w:numId="14">
    <w:abstractNumId w:val="12"/>
  </w:num>
  <w:num w:numId="15">
    <w:abstractNumId w:val="37"/>
  </w:num>
  <w:num w:numId="16">
    <w:abstractNumId w:val="31"/>
  </w:num>
  <w:num w:numId="17">
    <w:abstractNumId w:val="27"/>
  </w:num>
  <w:num w:numId="18">
    <w:abstractNumId w:val="23"/>
  </w:num>
  <w:num w:numId="19">
    <w:abstractNumId w:val="10"/>
  </w:num>
  <w:num w:numId="20">
    <w:abstractNumId w:val="17"/>
  </w:num>
  <w:num w:numId="21">
    <w:abstractNumId w:val="25"/>
  </w:num>
  <w:num w:numId="22">
    <w:abstractNumId w:val="36"/>
  </w:num>
  <w:num w:numId="23">
    <w:abstractNumId w:val="2"/>
  </w:num>
  <w:num w:numId="24">
    <w:abstractNumId w:val="4"/>
  </w:num>
  <w:num w:numId="25">
    <w:abstractNumId w:val="29"/>
  </w:num>
  <w:num w:numId="26">
    <w:abstractNumId w:val="1"/>
  </w:num>
  <w:num w:numId="27">
    <w:abstractNumId w:val="15"/>
  </w:num>
  <w:num w:numId="28">
    <w:abstractNumId w:val="0"/>
  </w:num>
  <w:num w:numId="29">
    <w:abstractNumId w:val="18"/>
  </w:num>
  <w:num w:numId="30">
    <w:abstractNumId w:val="13"/>
  </w:num>
  <w:num w:numId="31">
    <w:abstractNumId w:val="11"/>
  </w:num>
  <w:num w:numId="32">
    <w:abstractNumId w:val="14"/>
  </w:num>
  <w:num w:numId="33">
    <w:abstractNumId w:val="7"/>
  </w:num>
  <w:num w:numId="34">
    <w:abstractNumId w:val="19"/>
  </w:num>
  <w:num w:numId="35">
    <w:abstractNumId w:val="26"/>
  </w:num>
  <w:num w:numId="36">
    <w:abstractNumId w:val="6"/>
  </w:num>
  <w:num w:numId="37">
    <w:abstractNumId w:val="21"/>
  </w:num>
  <w:num w:numId="38">
    <w:abstractNumId w:val="38"/>
  </w:num>
  <w:num w:numId="39">
    <w:abstractNumId w:val="16"/>
  </w:num>
  <w:num w:numId="40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03FB"/>
    <w:rsid w:val="00011BAF"/>
    <w:rsid w:val="00015E4D"/>
    <w:rsid w:val="00047336"/>
    <w:rsid w:val="00052C25"/>
    <w:rsid w:val="000638B3"/>
    <w:rsid w:val="00074622"/>
    <w:rsid w:val="00093F65"/>
    <w:rsid w:val="000A1920"/>
    <w:rsid w:val="000B4012"/>
    <w:rsid w:val="000B5699"/>
    <w:rsid w:val="000C3A32"/>
    <w:rsid w:val="000C6BF1"/>
    <w:rsid w:val="000C7402"/>
    <w:rsid w:val="000D5B79"/>
    <w:rsid w:val="000E0303"/>
    <w:rsid w:val="000E1B06"/>
    <w:rsid w:val="000E2E18"/>
    <w:rsid w:val="000E5337"/>
    <w:rsid w:val="000F4145"/>
    <w:rsid w:val="000F61ED"/>
    <w:rsid w:val="000F63A5"/>
    <w:rsid w:val="000F791D"/>
    <w:rsid w:val="00106CB4"/>
    <w:rsid w:val="001133B9"/>
    <w:rsid w:val="00115A22"/>
    <w:rsid w:val="00126C60"/>
    <w:rsid w:val="00130ED1"/>
    <w:rsid w:val="00136DC4"/>
    <w:rsid w:val="00140339"/>
    <w:rsid w:val="00143D46"/>
    <w:rsid w:val="00144AB3"/>
    <w:rsid w:val="00154F7C"/>
    <w:rsid w:val="001622F2"/>
    <w:rsid w:val="00181AB7"/>
    <w:rsid w:val="00184CE3"/>
    <w:rsid w:val="00187E59"/>
    <w:rsid w:val="00191328"/>
    <w:rsid w:val="00194E22"/>
    <w:rsid w:val="001E16B3"/>
    <w:rsid w:val="001E22D2"/>
    <w:rsid w:val="001E3637"/>
    <w:rsid w:val="001F4AB8"/>
    <w:rsid w:val="0022394B"/>
    <w:rsid w:val="00227C54"/>
    <w:rsid w:val="00246E98"/>
    <w:rsid w:val="002526C5"/>
    <w:rsid w:val="00261FF6"/>
    <w:rsid w:val="0026615B"/>
    <w:rsid w:val="00270EA3"/>
    <w:rsid w:val="00274E95"/>
    <w:rsid w:val="002804EC"/>
    <w:rsid w:val="002871AA"/>
    <w:rsid w:val="0029150E"/>
    <w:rsid w:val="0029694A"/>
    <w:rsid w:val="002A1A82"/>
    <w:rsid w:val="002B3EF5"/>
    <w:rsid w:val="002C2DB8"/>
    <w:rsid w:val="002C6DB2"/>
    <w:rsid w:val="002C6DB9"/>
    <w:rsid w:val="002D65ED"/>
    <w:rsid w:val="00301938"/>
    <w:rsid w:val="00315DF2"/>
    <w:rsid w:val="003165D0"/>
    <w:rsid w:val="00320680"/>
    <w:rsid w:val="0032147D"/>
    <w:rsid w:val="00330B9D"/>
    <w:rsid w:val="00352D79"/>
    <w:rsid w:val="00353FF4"/>
    <w:rsid w:val="0036425E"/>
    <w:rsid w:val="00366AE5"/>
    <w:rsid w:val="0037444B"/>
    <w:rsid w:val="00377CEF"/>
    <w:rsid w:val="00391CE9"/>
    <w:rsid w:val="0039254D"/>
    <w:rsid w:val="00394C96"/>
    <w:rsid w:val="003B742A"/>
    <w:rsid w:val="003E025C"/>
    <w:rsid w:val="003E5E37"/>
    <w:rsid w:val="004122A0"/>
    <w:rsid w:val="00414286"/>
    <w:rsid w:val="00427913"/>
    <w:rsid w:val="00442DA9"/>
    <w:rsid w:val="00471235"/>
    <w:rsid w:val="00475310"/>
    <w:rsid w:val="00480414"/>
    <w:rsid w:val="004878E0"/>
    <w:rsid w:val="004A0F9D"/>
    <w:rsid w:val="004B6196"/>
    <w:rsid w:val="004D21EF"/>
    <w:rsid w:val="004E1182"/>
    <w:rsid w:val="004E2724"/>
    <w:rsid w:val="004F3A8B"/>
    <w:rsid w:val="00511A1B"/>
    <w:rsid w:val="0051430E"/>
    <w:rsid w:val="00521BFF"/>
    <w:rsid w:val="00553081"/>
    <w:rsid w:val="00555DB8"/>
    <w:rsid w:val="005649FE"/>
    <w:rsid w:val="00574F94"/>
    <w:rsid w:val="00593185"/>
    <w:rsid w:val="005A5CDE"/>
    <w:rsid w:val="005B486A"/>
    <w:rsid w:val="005B5129"/>
    <w:rsid w:val="005B77FC"/>
    <w:rsid w:val="005C2541"/>
    <w:rsid w:val="005C4439"/>
    <w:rsid w:val="005C694B"/>
    <w:rsid w:val="005D0A52"/>
    <w:rsid w:val="005D164F"/>
    <w:rsid w:val="005E0E3C"/>
    <w:rsid w:val="005F0D7A"/>
    <w:rsid w:val="005F32E2"/>
    <w:rsid w:val="005F53B0"/>
    <w:rsid w:val="005F7271"/>
    <w:rsid w:val="00600ADE"/>
    <w:rsid w:val="0062379C"/>
    <w:rsid w:val="00627E33"/>
    <w:rsid w:val="00631071"/>
    <w:rsid w:val="00637862"/>
    <w:rsid w:val="006403D3"/>
    <w:rsid w:val="00640A85"/>
    <w:rsid w:val="00654FBF"/>
    <w:rsid w:val="00674172"/>
    <w:rsid w:val="006840A9"/>
    <w:rsid w:val="0068565A"/>
    <w:rsid w:val="006940A0"/>
    <w:rsid w:val="0069596C"/>
    <w:rsid w:val="006A76BE"/>
    <w:rsid w:val="006B3266"/>
    <w:rsid w:val="006C10BB"/>
    <w:rsid w:val="006C5CE8"/>
    <w:rsid w:val="006E190F"/>
    <w:rsid w:val="006F52FC"/>
    <w:rsid w:val="00704CA3"/>
    <w:rsid w:val="007079C3"/>
    <w:rsid w:val="00721AA2"/>
    <w:rsid w:val="00722558"/>
    <w:rsid w:val="00733CCE"/>
    <w:rsid w:val="007350A0"/>
    <w:rsid w:val="00742A6B"/>
    <w:rsid w:val="00765466"/>
    <w:rsid w:val="007759B8"/>
    <w:rsid w:val="007832C2"/>
    <w:rsid w:val="0078528D"/>
    <w:rsid w:val="007A2F4C"/>
    <w:rsid w:val="007B4B45"/>
    <w:rsid w:val="007C0D01"/>
    <w:rsid w:val="007C18C7"/>
    <w:rsid w:val="007C634A"/>
    <w:rsid w:val="007E12F6"/>
    <w:rsid w:val="007E5B05"/>
    <w:rsid w:val="0080095D"/>
    <w:rsid w:val="008057A4"/>
    <w:rsid w:val="0081327B"/>
    <w:rsid w:val="008234B4"/>
    <w:rsid w:val="00827628"/>
    <w:rsid w:val="008303FB"/>
    <w:rsid w:val="008A54F6"/>
    <w:rsid w:val="008B2580"/>
    <w:rsid w:val="008C1582"/>
    <w:rsid w:val="008C4319"/>
    <w:rsid w:val="008E23A0"/>
    <w:rsid w:val="008E6452"/>
    <w:rsid w:val="008F0591"/>
    <w:rsid w:val="008F517E"/>
    <w:rsid w:val="00900B28"/>
    <w:rsid w:val="0091183E"/>
    <w:rsid w:val="009221E7"/>
    <w:rsid w:val="00925846"/>
    <w:rsid w:val="00930398"/>
    <w:rsid w:val="00936BFC"/>
    <w:rsid w:val="00937BD9"/>
    <w:rsid w:val="00944684"/>
    <w:rsid w:val="00954A29"/>
    <w:rsid w:val="009616D2"/>
    <w:rsid w:val="00974AA4"/>
    <w:rsid w:val="00974BC4"/>
    <w:rsid w:val="00982FCA"/>
    <w:rsid w:val="0099208F"/>
    <w:rsid w:val="00997549"/>
    <w:rsid w:val="009B347D"/>
    <w:rsid w:val="009D365F"/>
    <w:rsid w:val="009D3A73"/>
    <w:rsid w:val="009F1C0E"/>
    <w:rsid w:val="009F66B7"/>
    <w:rsid w:val="00A1071D"/>
    <w:rsid w:val="00A112B0"/>
    <w:rsid w:val="00A17A5E"/>
    <w:rsid w:val="00A2383E"/>
    <w:rsid w:val="00A238D1"/>
    <w:rsid w:val="00A333EB"/>
    <w:rsid w:val="00A41E79"/>
    <w:rsid w:val="00A43D9B"/>
    <w:rsid w:val="00A63E8A"/>
    <w:rsid w:val="00A77E04"/>
    <w:rsid w:val="00A819F3"/>
    <w:rsid w:val="00A82B96"/>
    <w:rsid w:val="00A9488B"/>
    <w:rsid w:val="00A94F84"/>
    <w:rsid w:val="00A95C9A"/>
    <w:rsid w:val="00AA3A4B"/>
    <w:rsid w:val="00AA7CDE"/>
    <w:rsid w:val="00AB27A6"/>
    <w:rsid w:val="00AB573F"/>
    <w:rsid w:val="00AC4A0C"/>
    <w:rsid w:val="00AD4135"/>
    <w:rsid w:val="00AE0B61"/>
    <w:rsid w:val="00AE1145"/>
    <w:rsid w:val="00AE249E"/>
    <w:rsid w:val="00AE278C"/>
    <w:rsid w:val="00AE69E7"/>
    <w:rsid w:val="00AF26B9"/>
    <w:rsid w:val="00AF6B23"/>
    <w:rsid w:val="00AF71BF"/>
    <w:rsid w:val="00B0001B"/>
    <w:rsid w:val="00B10147"/>
    <w:rsid w:val="00B1517C"/>
    <w:rsid w:val="00B56EAF"/>
    <w:rsid w:val="00B602F7"/>
    <w:rsid w:val="00B761B6"/>
    <w:rsid w:val="00B7736C"/>
    <w:rsid w:val="00B97635"/>
    <w:rsid w:val="00BA39DA"/>
    <w:rsid w:val="00BA736E"/>
    <w:rsid w:val="00BB1521"/>
    <w:rsid w:val="00BD3D26"/>
    <w:rsid w:val="00BD5AFA"/>
    <w:rsid w:val="00BF1224"/>
    <w:rsid w:val="00BF2444"/>
    <w:rsid w:val="00BF5155"/>
    <w:rsid w:val="00BF642F"/>
    <w:rsid w:val="00C03144"/>
    <w:rsid w:val="00C07D28"/>
    <w:rsid w:val="00C11DA3"/>
    <w:rsid w:val="00C24431"/>
    <w:rsid w:val="00C24DF5"/>
    <w:rsid w:val="00C31B56"/>
    <w:rsid w:val="00C41CB8"/>
    <w:rsid w:val="00C53025"/>
    <w:rsid w:val="00C62C0A"/>
    <w:rsid w:val="00C74C84"/>
    <w:rsid w:val="00C765C7"/>
    <w:rsid w:val="00C76636"/>
    <w:rsid w:val="00C85B2F"/>
    <w:rsid w:val="00CA77C4"/>
    <w:rsid w:val="00CB2DD1"/>
    <w:rsid w:val="00CC6DDC"/>
    <w:rsid w:val="00CE5615"/>
    <w:rsid w:val="00CE718D"/>
    <w:rsid w:val="00CE73C3"/>
    <w:rsid w:val="00CF244B"/>
    <w:rsid w:val="00CF282F"/>
    <w:rsid w:val="00CF7E50"/>
    <w:rsid w:val="00D03EAA"/>
    <w:rsid w:val="00D07270"/>
    <w:rsid w:val="00D278AA"/>
    <w:rsid w:val="00D3607A"/>
    <w:rsid w:val="00D60829"/>
    <w:rsid w:val="00D743EB"/>
    <w:rsid w:val="00D74F49"/>
    <w:rsid w:val="00D90EC0"/>
    <w:rsid w:val="00D943D6"/>
    <w:rsid w:val="00DA7D7F"/>
    <w:rsid w:val="00DA7FA6"/>
    <w:rsid w:val="00DB4D11"/>
    <w:rsid w:val="00DB75E8"/>
    <w:rsid w:val="00DC3F61"/>
    <w:rsid w:val="00DD054A"/>
    <w:rsid w:val="00E0144F"/>
    <w:rsid w:val="00E33379"/>
    <w:rsid w:val="00E355EF"/>
    <w:rsid w:val="00E41738"/>
    <w:rsid w:val="00E63452"/>
    <w:rsid w:val="00E7246D"/>
    <w:rsid w:val="00E74AC6"/>
    <w:rsid w:val="00E818F3"/>
    <w:rsid w:val="00EA1421"/>
    <w:rsid w:val="00EB06AB"/>
    <w:rsid w:val="00EB700B"/>
    <w:rsid w:val="00EB7DF2"/>
    <w:rsid w:val="00EC4665"/>
    <w:rsid w:val="00EC6722"/>
    <w:rsid w:val="00ED097B"/>
    <w:rsid w:val="00ED46E8"/>
    <w:rsid w:val="00ED622C"/>
    <w:rsid w:val="00EE5057"/>
    <w:rsid w:val="00EF3675"/>
    <w:rsid w:val="00F00CA0"/>
    <w:rsid w:val="00F02B11"/>
    <w:rsid w:val="00F25646"/>
    <w:rsid w:val="00F311D8"/>
    <w:rsid w:val="00F44900"/>
    <w:rsid w:val="00F5411D"/>
    <w:rsid w:val="00F54CC5"/>
    <w:rsid w:val="00F720F8"/>
    <w:rsid w:val="00F75F68"/>
    <w:rsid w:val="00F845D4"/>
    <w:rsid w:val="00F90CF2"/>
    <w:rsid w:val="00F91135"/>
    <w:rsid w:val="00F9505F"/>
    <w:rsid w:val="00FA1BA4"/>
    <w:rsid w:val="00FB4CF3"/>
    <w:rsid w:val="00FE234A"/>
    <w:rsid w:val="00FE7B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CF244B"/>
  </w:style>
  <w:style w:type="paragraph" w:styleId="1">
    <w:name w:val="heading 1"/>
    <w:basedOn w:val="a1"/>
    <w:next w:val="a1"/>
    <w:link w:val="10"/>
    <w:uiPriority w:val="9"/>
    <w:qFormat/>
    <w:rsid w:val="000E533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styleId="a5">
    <w:name w:val="Table Grid"/>
    <w:basedOn w:val="a3"/>
    <w:uiPriority w:val="59"/>
    <w:rsid w:val="00AB573F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footnote text"/>
    <w:basedOn w:val="a1"/>
    <w:link w:val="a7"/>
    <w:uiPriority w:val="99"/>
    <w:semiHidden/>
    <w:unhideWhenUsed/>
    <w:rsid w:val="00F00CA0"/>
    <w:pPr>
      <w:spacing w:after="0" w:line="240" w:lineRule="auto"/>
    </w:pPr>
    <w:rPr>
      <w:sz w:val="20"/>
      <w:szCs w:val="20"/>
    </w:rPr>
  </w:style>
  <w:style w:type="character" w:customStyle="1" w:styleId="a7">
    <w:name w:val="Текст сноски Знак"/>
    <w:basedOn w:val="a2"/>
    <w:link w:val="a6"/>
    <w:uiPriority w:val="99"/>
    <w:semiHidden/>
    <w:rsid w:val="00F00CA0"/>
    <w:rPr>
      <w:sz w:val="20"/>
      <w:szCs w:val="20"/>
    </w:rPr>
  </w:style>
  <w:style w:type="character" w:styleId="a8">
    <w:name w:val="footnote reference"/>
    <w:rsid w:val="00F00CA0"/>
    <w:rPr>
      <w:rFonts w:cs="Times New Roman"/>
      <w:vertAlign w:val="superscript"/>
    </w:rPr>
  </w:style>
  <w:style w:type="paragraph" w:customStyle="1" w:styleId="a0">
    <w:name w:val="Перечисление"/>
    <w:uiPriority w:val="99"/>
    <w:qFormat/>
    <w:rsid w:val="00F00CA0"/>
    <w:pPr>
      <w:numPr>
        <w:numId w:val="5"/>
      </w:numPr>
      <w:tabs>
        <w:tab w:val="num" w:pos="360"/>
      </w:tabs>
      <w:spacing w:after="60"/>
      <w:ind w:left="0" w:firstLine="0"/>
      <w:jc w:val="both"/>
    </w:pPr>
    <w:rPr>
      <w:rFonts w:ascii="Times New Roman" w:eastAsia="Calibri" w:hAnsi="Times New Roman" w:cs="Times New Roman"/>
      <w:sz w:val="20"/>
      <w:szCs w:val="20"/>
      <w:lang w:val="x-none" w:eastAsia="x-none"/>
    </w:rPr>
  </w:style>
  <w:style w:type="table" w:styleId="-3">
    <w:name w:val="Light Grid Accent 3"/>
    <w:basedOn w:val="a3"/>
    <w:uiPriority w:val="62"/>
    <w:rsid w:val="00F00CA0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a9">
    <w:name w:val="header"/>
    <w:basedOn w:val="a1"/>
    <w:link w:val="aa"/>
    <w:uiPriority w:val="99"/>
    <w:unhideWhenUsed/>
    <w:rsid w:val="00130ED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2"/>
    <w:link w:val="a9"/>
    <w:uiPriority w:val="99"/>
    <w:rsid w:val="00130ED1"/>
  </w:style>
  <w:style w:type="paragraph" w:styleId="ab">
    <w:name w:val="footer"/>
    <w:basedOn w:val="a1"/>
    <w:link w:val="ac"/>
    <w:uiPriority w:val="99"/>
    <w:unhideWhenUsed/>
    <w:rsid w:val="00130ED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2"/>
    <w:link w:val="ab"/>
    <w:uiPriority w:val="99"/>
    <w:rsid w:val="00130ED1"/>
  </w:style>
  <w:style w:type="paragraph" w:styleId="ad">
    <w:name w:val="Balloon Text"/>
    <w:basedOn w:val="a1"/>
    <w:link w:val="ae"/>
    <w:uiPriority w:val="99"/>
    <w:semiHidden/>
    <w:unhideWhenUsed/>
    <w:rsid w:val="005E0E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2"/>
    <w:link w:val="ad"/>
    <w:uiPriority w:val="99"/>
    <w:semiHidden/>
    <w:rsid w:val="005E0E3C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2"/>
    <w:link w:val="1"/>
    <w:uiPriority w:val="9"/>
    <w:rsid w:val="000E533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f">
    <w:name w:val="List Paragraph"/>
    <w:basedOn w:val="a1"/>
    <w:uiPriority w:val="34"/>
    <w:qFormat/>
    <w:rsid w:val="00C24431"/>
    <w:pPr>
      <w:ind w:left="720"/>
      <w:contextualSpacing/>
    </w:pPr>
  </w:style>
  <w:style w:type="character" w:styleId="af0">
    <w:name w:val="Hyperlink"/>
    <w:basedOn w:val="a2"/>
    <w:uiPriority w:val="99"/>
    <w:unhideWhenUsed/>
    <w:rsid w:val="00BD3D26"/>
    <w:rPr>
      <w:color w:val="0000FF"/>
      <w:u w:val="single"/>
    </w:rPr>
  </w:style>
  <w:style w:type="paragraph" w:customStyle="1" w:styleId="a">
    <w:name w:val="Перечень"/>
    <w:basedOn w:val="a1"/>
    <w:next w:val="a1"/>
    <w:link w:val="af1"/>
    <w:qFormat/>
    <w:rsid w:val="002B3EF5"/>
    <w:pPr>
      <w:numPr>
        <w:numId w:val="32"/>
      </w:numPr>
      <w:suppressAutoHyphens/>
      <w:spacing w:after="0" w:line="360" w:lineRule="auto"/>
      <w:ind w:left="0" w:firstLine="284"/>
      <w:jc w:val="both"/>
    </w:pPr>
    <w:rPr>
      <w:rFonts w:ascii="Times New Roman" w:eastAsia="Calibri" w:hAnsi="Times New Roman" w:cs="Times New Roman"/>
      <w:sz w:val="28"/>
      <w:szCs w:val="20"/>
      <w:u w:color="000000"/>
      <w:bdr w:val="nil"/>
      <w:lang w:val="x-none" w:eastAsia="ru-RU"/>
    </w:rPr>
  </w:style>
  <w:style w:type="character" w:customStyle="1" w:styleId="af1">
    <w:name w:val="Перечень Знак"/>
    <w:link w:val="a"/>
    <w:rsid w:val="002B3EF5"/>
    <w:rPr>
      <w:rFonts w:ascii="Times New Roman" w:eastAsia="Calibri" w:hAnsi="Times New Roman" w:cs="Times New Roman"/>
      <w:sz w:val="28"/>
      <w:szCs w:val="20"/>
      <w:u w:color="000000"/>
      <w:bdr w:val="nil"/>
      <w:lang w:val="x-none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CF244B"/>
  </w:style>
  <w:style w:type="paragraph" w:styleId="1">
    <w:name w:val="heading 1"/>
    <w:basedOn w:val="a1"/>
    <w:next w:val="a1"/>
    <w:link w:val="10"/>
    <w:uiPriority w:val="9"/>
    <w:qFormat/>
    <w:rsid w:val="000E533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styleId="a5">
    <w:name w:val="Table Grid"/>
    <w:basedOn w:val="a3"/>
    <w:uiPriority w:val="59"/>
    <w:rsid w:val="00AB573F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footnote text"/>
    <w:basedOn w:val="a1"/>
    <w:link w:val="a7"/>
    <w:uiPriority w:val="99"/>
    <w:semiHidden/>
    <w:unhideWhenUsed/>
    <w:rsid w:val="00F00CA0"/>
    <w:pPr>
      <w:spacing w:after="0" w:line="240" w:lineRule="auto"/>
    </w:pPr>
    <w:rPr>
      <w:sz w:val="20"/>
      <w:szCs w:val="20"/>
    </w:rPr>
  </w:style>
  <w:style w:type="character" w:customStyle="1" w:styleId="a7">
    <w:name w:val="Текст сноски Знак"/>
    <w:basedOn w:val="a2"/>
    <w:link w:val="a6"/>
    <w:uiPriority w:val="99"/>
    <w:semiHidden/>
    <w:rsid w:val="00F00CA0"/>
    <w:rPr>
      <w:sz w:val="20"/>
      <w:szCs w:val="20"/>
    </w:rPr>
  </w:style>
  <w:style w:type="character" w:styleId="a8">
    <w:name w:val="footnote reference"/>
    <w:rsid w:val="00F00CA0"/>
    <w:rPr>
      <w:rFonts w:cs="Times New Roman"/>
      <w:vertAlign w:val="superscript"/>
    </w:rPr>
  </w:style>
  <w:style w:type="paragraph" w:customStyle="1" w:styleId="a0">
    <w:name w:val="Перечисление"/>
    <w:uiPriority w:val="99"/>
    <w:qFormat/>
    <w:rsid w:val="00F00CA0"/>
    <w:pPr>
      <w:numPr>
        <w:numId w:val="5"/>
      </w:numPr>
      <w:tabs>
        <w:tab w:val="num" w:pos="360"/>
      </w:tabs>
      <w:spacing w:after="60"/>
      <w:ind w:left="0" w:firstLine="0"/>
      <w:jc w:val="both"/>
    </w:pPr>
    <w:rPr>
      <w:rFonts w:ascii="Times New Roman" w:eastAsia="Calibri" w:hAnsi="Times New Roman" w:cs="Times New Roman"/>
      <w:sz w:val="20"/>
      <w:szCs w:val="20"/>
      <w:lang w:val="x-none" w:eastAsia="x-none"/>
    </w:rPr>
  </w:style>
  <w:style w:type="table" w:styleId="-3">
    <w:name w:val="Light Grid Accent 3"/>
    <w:basedOn w:val="a3"/>
    <w:uiPriority w:val="62"/>
    <w:rsid w:val="00F00CA0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a9">
    <w:name w:val="header"/>
    <w:basedOn w:val="a1"/>
    <w:link w:val="aa"/>
    <w:uiPriority w:val="99"/>
    <w:unhideWhenUsed/>
    <w:rsid w:val="00130ED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2"/>
    <w:link w:val="a9"/>
    <w:uiPriority w:val="99"/>
    <w:rsid w:val="00130ED1"/>
  </w:style>
  <w:style w:type="paragraph" w:styleId="ab">
    <w:name w:val="footer"/>
    <w:basedOn w:val="a1"/>
    <w:link w:val="ac"/>
    <w:uiPriority w:val="99"/>
    <w:unhideWhenUsed/>
    <w:rsid w:val="00130ED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2"/>
    <w:link w:val="ab"/>
    <w:uiPriority w:val="99"/>
    <w:rsid w:val="00130ED1"/>
  </w:style>
  <w:style w:type="paragraph" w:styleId="ad">
    <w:name w:val="Balloon Text"/>
    <w:basedOn w:val="a1"/>
    <w:link w:val="ae"/>
    <w:uiPriority w:val="99"/>
    <w:semiHidden/>
    <w:unhideWhenUsed/>
    <w:rsid w:val="005E0E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2"/>
    <w:link w:val="ad"/>
    <w:uiPriority w:val="99"/>
    <w:semiHidden/>
    <w:rsid w:val="005E0E3C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2"/>
    <w:link w:val="1"/>
    <w:uiPriority w:val="9"/>
    <w:rsid w:val="000E533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f">
    <w:name w:val="List Paragraph"/>
    <w:basedOn w:val="a1"/>
    <w:uiPriority w:val="34"/>
    <w:qFormat/>
    <w:rsid w:val="00C24431"/>
    <w:pPr>
      <w:ind w:left="720"/>
      <w:contextualSpacing/>
    </w:pPr>
  </w:style>
  <w:style w:type="character" w:styleId="af0">
    <w:name w:val="Hyperlink"/>
    <w:basedOn w:val="a2"/>
    <w:uiPriority w:val="99"/>
    <w:unhideWhenUsed/>
    <w:rsid w:val="00BD3D26"/>
    <w:rPr>
      <w:color w:val="0000FF"/>
      <w:u w:val="single"/>
    </w:rPr>
  </w:style>
  <w:style w:type="paragraph" w:customStyle="1" w:styleId="a">
    <w:name w:val="Перечень"/>
    <w:basedOn w:val="a1"/>
    <w:next w:val="a1"/>
    <w:link w:val="af1"/>
    <w:qFormat/>
    <w:rsid w:val="002B3EF5"/>
    <w:pPr>
      <w:numPr>
        <w:numId w:val="32"/>
      </w:numPr>
      <w:suppressAutoHyphens/>
      <w:spacing w:after="0" w:line="360" w:lineRule="auto"/>
      <w:ind w:left="0" w:firstLine="284"/>
      <w:jc w:val="both"/>
    </w:pPr>
    <w:rPr>
      <w:rFonts w:ascii="Times New Roman" w:eastAsia="Calibri" w:hAnsi="Times New Roman" w:cs="Times New Roman"/>
      <w:sz w:val="28"/>
      <w:szCs w:val="20"/>
      <w:u w:color="000000"/>
      <w:bdr w:val="nil"/>
      <w:lang w:val="x-none" w:eastAsia="ru-RU"/>
    </w:rPr>
  </w:style>
  <w:style w:type="character" w:customStyle="1" w:styleId="af1">
    <w:name w:val="Перечень Знак"/>
    <w:link w:val="a"/>
    <w:rsid w:val="002B3EF5"/>
    <w:rPr>
      <w:rFonts w:ascii="Times New Roman" w:eastAsia="Calibri" w:hAnsi="Times New Roman" w:cs="Times New Roman"/>
      <w:sz w:val="28"/>
      <w:szCs w:val="20"/>
      <w:u w:color="000000"/>
      <w:bdr w:val="nil"/>
      <w:lang w:val="x-none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718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29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05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5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86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78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26" Type="http://schemas.openxmlformats.org/officeDocument/2006/relationships/hyperlink" Target="http://www.cleverstudents.ru/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hyperlink" Target="https://ru.onlinemschool.com/math/library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hyperlink" Target="http://www.mathprofi.ru/" TargetMode="Externa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hyperlink" Target="http://mathportal.net/" TargetMode="External"/><Relationship Id="rId28" Type="http://schemas.openxmlformats.org/officeDocument/2006/relationships/hyperlink" Target="https://www.calc.ru/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hyperlink" Target="http://ru.solverbook.com/" TargetMode="Externa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_xmlsignatures/_rels/origin.sigs.rels><?xml version="1.0" encoding="UTF-8" standalone="yes"?>
<Relationships xmlns="http://schemas.openxmlformats.org/package/2006/relationships"><Relationship Id="rId2" Type="http://schemas.openxmlformats.org/package/2006/relationships/digital-signature/signature" Target="sig2.xml"/></Relationships>
</file>

<file path=_xmlsignatures/sig2.xml><?xml version="1.0" encoding="utf-8"?>
<Signature xmlns="http://www.w3.org/2000/09/xmldsig#" Id="idPackageSignature">
  <SignedInfo>
    <CanonicalizationMethod Algorithm="http://www.w3.org/TR/2001/REC-xml-c14n-20010315"/>
    <SignatureMethod Algorithm="http://www.w3.org/2000/09/xmldsig#rsa-sha1"/>
    <Reference URI="#idPackageObject" Type="http://www.w3.org/2000/09/xmldsig#Object">
      <DigestMethod Algorithm="http://www.w3.org/2000/09/xmldsig#sha1"/>
      <DigestValue>/XqNQGKQMYZw7McHCwN1sRcyYLc=</DigestValue>
    </Reference>
    <Reference URI="#idOfficeObject" Type="http://www.w3.org/2000/09/xmldsig#Object">
      <DigestMethod Algorithm="http://www.w3.org/2000/09/xmldsig#sha1"/>
      <DigestValue>hRevkeb4G6kFO3ww7ZakJJAVkq4=</DigestValue>
    </Reference>
    <Reference URI="#idSignedProperties" Type="http://uri.etsi.org/01903#SignedProperties">
      <Transforms>
        <Transform Algorithm="http://www.w3.org/TR/2001/REC-xml-c14n-20010315"/>
      </Transforms>
      <DigestMethod Algorithm="http://www.w3.org/2000/09/xmldsig#sha1"/>
      <DigestValue>ihM5OXIVlDfTgP9uCawQR+WeZng=</DigestValue>
    </Reference>
    <Reference URI="#idValidSigLnImg" Type="http://www.w3.org/2000/09/xmldsig#Object">
      <DigestMethod Algorithm="http://www.w3.org/2000/09/xmldsig#sha1"/>
      <DigestValue>plqdEiP32d/DUOUkrrHHgOWR1pg=</DigestValue>
    </Reference>
    <Reference URI="#idInvalidSigLnImg" Type="http://www.w3.org/2000/09/xmldsig#Object">
      <DigestMethod Algorithm="http://www.w3.org/2000/09/xmldsig#sha1"/>
      <DigestValue>fudYEpzjrQagw244mVZbNXFi2p4=</DigestValue>
    </Reference>
  </SignedInfo>
  <SignatureValue>GliSuWcCsCdiLMUK18VYqxbuC+OiW4NoV1CM7ozdd3gUKM/HWN1Ux0EfPqNn8xcGemxe4N7NHgor
Y7SdmdaYZtrlPteaFssUUHCRmBIaZCnlEMlXR92ZOj/sbEkjkFq585JZVW4YlzoLwOPcMaAjPX8C
SByIA+y9VpZXtORAVGE=</SignatureValue>
  <KeyInfo>
    <X509Data>
      <X509Certificate>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</X509Certificate>
    </X509Data>
  </KeyInfo>
  <Object xmlns:mdssi="http://schemas.openxmlformats.org/package/2006/digital-signature" Id="idPackageObject">
    <Manifest>
      <Reference URI="/word/webSettings.xml?ContentType=application/vnd.openxmlformats-officedocument.wordprocessingml.webSettings+xml">
        <DigestMethod Algorithm="http://www.w3.org/2000/09/xmldsig#sha1"/>
        <DigestValue>mrRMshMxuA9MlbXjmVQI2hOpGsA=</DigestValue>
      </Reference>
      <Reference URI="/word/embeddings/oleObject2.bin?ContentType=application/vnd.openxmlformats-officedocument.oleObject">
        <DigestMethod Algorithm="http://www.w3.org/2000/09/xmldsig#sha1"/>
        <DigestValue>mypu5mYg5fpqSE78P/4IUBgbs3c=</DigestValue>
      </Reference>
      <Reference URI="/word/media/image1.emf?ContentType=image/x-emf">
        <DigestMethod Algorithm="http://www.w3.org/2000/09/xmldsig#sha1"/>
        <DigestValue>T7uGgfAtc0rUd2TyBqTg3OSoB6w=</DigestValue>
      </Reference>
      <Reference URI="/word/theme/theme1.xml?ContentType=application/vnd.openxmlformats-officedocument.theme+xml">
        <DigestMethod Algorithm="http://www.w3.org/2000/09/xmldsig#sha1"/>
        <DigestValue>fm1/ufsC+MmtPoFQcWcZk0D9ErM=</DigestValue>
      </Reference>
      <Reference URI="/word/embeddings/oleObject8.bin?ContentType=application/vnd.openxmlformats-officedocument.oleObject">
        <DigestMethod Algorithm="http://www.w3.org/2000/09/xmldsig#sha1"/>
        <DigestValue>CRovSWEpXm62SuFsNPPdxNhzbpo=</DigestValue>
      </Reference>
      <Reference URI="/word/embeddings/oleObject1.bin?ContentType=application/vnd.openxmlformats-officedocument.oleObject">
        <DigestMethod Algorithm="http://www.w3.org/2000/09/xmldsig#sha1"/>
        <DigestValue>yaLNdE6hYRI/CcGFWj5OwJ1Bd+4=</DigestValue>
      </Reference>
      <Reference URI="/word/media/image2.wmf?ContentType=image/x-wmf">
        <DigestMethod Algorithm="http://www.w3.org/2000/09/xmldsig#sha1"/>
        <DigestValue>bzmXIa3tEs72VqCV5q8t7gcMOs4=</DigestValue>
      </Reference>
      <Reference URI="/word/settings.xml?ContentType=application/vnd.openxmlformats-officedocument.wordprocessingml.settings+xml">
        <DigestMethod Algorithm="http://www.w3.org/2000/09/xmldsig#sha1"/>
        <DigestValue>hR7I9rs80omax/AZiDS/LiCIyeA=</DigestValue>
      </Reference>
      <Reference URI="/word/numbering.xml?ContentType=application/vnd.openxmlformats-officedocument.wordprocessingml.numbering+xml">
        <DigestMethod Algorithm="http://www.w3.org/2000/09/xmldsig#sha1"/>
        <DigestValue>I52lNLuEnIFp9EL8cpZQutrgV6M=</DigestValue>
      </Reference>
      <Reference URI="/word/styles.xml?ContentType=application/vnd.openxmlformats-officedocument.wordprocessingml.styles+xml">
        <DigestMethod Algorithm="http://www.w3.org/2000/09/xmldsig#sha1"/>
        <DigestValue>wExLwXTtTGoc24VRII9POxoB2JE=</DigestValue>
      </Reference>
      <Reference URI="/word/fontTable.xml?ContentType=application/vnd.openxmlformats-officedocument.wordprocessingml.fontTable+xml">
        <DigestMethod Algorithm="http://www.w3.org/2000/09/xmldsig#sha1"/>
        <DigestValue>2r0/zpDzw1Vr/4U8C3ZXfe4OjLk=</DigestValue>
      </Reference>
      <Reference URI="/word/media/image3.wmf?ContentType=image/x-wmf">
        <DigestMethod Algorithm="http://www.w3.org/2000/09/xmldsig#sha1"/>
        <DigestValue>Ca8y6L5xQD3+LXKc6Doe1CxIiSk=</DigestValue>
      </Reference>
      <Reference URI="/word/embeddings/oleObject4.bin?ContentType=application/vnd.openxmlformats-officedocument.oleObject">
        <DigestMethod Algorithm="http://www.w3.org/2000/09/xmldsig#sha1"/>
        <DigestValue>CRovSWEpXm62SuFsNPPdxNhzbpo=</DigestValue>
      </Reference>
      <Reference URI="/word/embeddings/oleObject6.bin?ContentType=application/vnd.openxmlformats-officedocument.oleObject">
        <DigestMethod Algorithm="http://www.w3.org/2000/09/xmldsig#sha1"/>
        <DigestValue>mypu5mYg5fpqSE78P/4IUBgbs3c=</DigestValue>
      </Reference>
      <Reference URI="/word/document.xml?ContentType=application/vnd.openxmlformats-officedocument.wordprocessingml.document.main+xml">
        <DigestMethod Algorithm="http://www.w3.org/2000/09/xmldsig#sha1"/>
        <DigestValue>1jl9i+vtidx8pbUFll06W7+3xTw=</DigestValue>
      </Reference>
      <Reference URI="/word/footnotes.xml?ContentType=application/vnd.openxmlformats-officedocument.wordprocessingml.footnotes+xml">
        <DigestMethod Algorithm="http://www.w3.org/2000/09/xmldsig#sha1"/>
        <DigestValue>diByKeV1+4ybQ8MUs8xRZPJ6VWk=</DigestValue>
      </Reference>
      <Reference URI="/word/endnotes.xml?ContentType=application/vnd.openxmlformats-officedocument.wordprocessingml.endnotes+xml">
        <DigestMethod Algorithm="http://www.w3.org/2000/09/xmldsig#sha1"/>
        <DigestValue>PbtTMI6eOUAbIEonkeHZ8M0Cu7w=</DigestValue>
      </Reference>
      <Reference URI="/word/stylesWithEffects.xml?ContentType=application/vnd.ms-word.stylesWithEffects+xml">
        <DigestMethod Algorithm="http://www.w3.org/2000/09/xmldsig#sha1"/>
        <DigestValue>3Hr2thdIooN2HTYX2mLE/vzPcKM=</DigestValue>
      </Reference>
      <Reference URI="/word/footer1.xml?ContentType=application/vnd.openxmlformats-officedocument.wordprocessingml.footer+xml">
        <DigestMethod Algorithm="http://www.w3.org/2000/09/xmldsig#sha1"/>
        <DigestValue>ioAUmLJeLNX2hTLsMoaAyIk78JQ=</DigestValue>
      </Reference>
      <Reference URI="/word/media/image5.wmf?ContentType=image/x-wmf">
        <DigestMethod Algorithm="http://www.w3.org/2000/09/xmldsig#sha1"/>
        <DigestValue>Xu99cr+hoNmSWMB1u5jP7D4zNn4=</DigestValue>
      </Reference>
      <Reference URI="/word/embeddings/oleObject5.bin?ContentType=application/vnd.openxmlformats-officedocument.oleObject">
        <DigestMethod Algorithm="http://www.w3.org/2000/09/xmldsig#sha1"/>
        <DigestValue>yaLNdE6hYRI/CcGFWj5OwJ1Bd+4=</DigestValue>
      </Reference>
      <Reference URI="/word/embeddings/oleObject7.bin?ContentType=application/vnd.openxmlformats-officedocument.oleObject">
        <DigestMethod Algorithm="http://www.w3.org/2000/09/xmldsig#sha1"/>
        <DigestValue>3PJoRbIuNWO436ZmmvGNx2zKKQM=</DigestValue>
      </Reference>
      <Reference URI="/word/embeddings/oleObject3.bin?ContentType=application/vnd.openxmlformats-officedocument.oleObject">
        <DigestMethod Algorithm="http://www.w3.org/2000/09/xmldsig#sha1"/>
        <DigestValue>3PJoRbIuNWO436ZmmvGNx2zKKQM=</DigestValue>
      </Reference>
      <Reference URI="/word/media/image4.wmf?ContentType=image/x-wmf">
        <DigestMethod Algorithm="http://www.w3.org/2000/09/xmldsig#sha1"/>
        <DigestValue>cbV5rQtjUCzSPyrhjfnzT88LCGM=</DigestValue>
      </Reference>
      <Reference URI="/_rels/.rels?ContentType=application/vnd.openxmlformats-package.relationships+xml">
        <Transforms>
          <Transform Algorithm="http://schemas.openxmlformats.org/package/2006/RelationshipTransform">
            <mdssi:RelationshipReference SourceId="rId1"/>
          </Transform>
          <Transform Algorithm="http://www.w3.org/TR/2001/REC-xml-c14n-20010315"/>
        </Transforms>
        <DigestMethod Algorithm="http://www.w3.org/2000/09/xmldsig#sha1"/>
        <DigestValue>1vWU/YTF/7t6ZjnE44gAFTbZvvA=</DigestValue>
      </Reference>
      <Reference URI="/word/_rels/document.xml.rels?ContentType=application/vnd.openxmlformats-package.relationships+xml">
        <Transforms>
          <Transform Algorithm="http://schemas.openxmlformats.org/package/2006/RelationshipTransform">
            <mdssi:RelationshipReference SourceId="rId8"/>
            <mdssi:RelationshipReference SourceId="rId13"/>
            <mdssi:RelationshipReference SourceId="rId18"/>
            <mdssi:RelationshipReference SourceId="rId26"/>
            <mdssi:RelationshipReference SourceId="rId3"/>
            <mdssi:RelationshipReference SourceId="rId21"/>
            <mdssi:RelationshipReference SourceId="rId7"/>
            <mdssi:RelationshipReference SourceId="rId12"/>
            <mdssi:RelationshipReference SourceId="rId17"/>
            <mdssi:RelationshipReference SourceId="rId25"/>
            <mdssi:RelationshipReference SourceId="rId2"/>
            <mdssi:RelationshipReference SourceId="rId16"/>
            <mdssi:RelationshipReference SourceId="rId20"/>
            <mdssi:RelationshipReference SourceId="rId29"/>
            <mdssi:RelationshipReference SourceId="rId6"/>
            <mdssi:RelationshipReference SourceId="rId11"/>
            <mdssi:RelationshipReference SourceId="rId24"/>
            <mdssi:RelationshipReference SourceId="rId5"/>
            <mdssi:RelationshipReference SourceId="rId15"/>
            <mdssi:RelationshipReference SourceId="rId23"/>
            <mdssi:RelationshipReference SourceId="rId28"/>
            <mdssi:RelationshipReference SourceId="rId10"/>
            <mdssi:RelationshipReference SourceId="rId19"/>
            <mdssi:RelationshipReference SourceId="rId4"/>
            <mdssi:RelationshipReference SourceId="rId9"/>
            <mdssi:RelationshipReference SourceId="rId14"/>
            <mdssi:RelationshipReference SourceId="rId22"/>
            <mdssi:RelationshipReference SourceId="rId27"/>
            <mdssi:RelationshipReference SourceId="rId30"/>
          </Transform>
          <Transform Algorithm="http://www.w3.org/TR/2001/REC-xml-c14n-20010315"/>
        </Transforms>
        <DigestMethod Algorithm="http://www.w3.org/2000/09/xmldsig#sha1"/>
        <DigestValue>f+aFd7GfO4+DsN9PD73mOuzLmNI=</DigestValue>
      </Reference>
    </Manifest>
    <SignatureProperties>
      <SignatureProperty Id="idSignatureTime" Target="#idPackageSignature">
        <mdssi:SignatureTime>
          <mdssi:Format>YYYY-MM-DDThh:mm:ssTZD</mdssi:Format>
          <mdssi:Value>2022-09-01T06:47:32Z</mdssi:Value>
        </mdssi:SignatureTime>
      </SignatureProperty>
    </SignatureProperties>
  </Object>
  <Object Id="idOfficeObject">
    <SignatureProperties>
      <SignatureProperty Id="idOfficeV1Details" Target="idPackageSignature">
        <SignatureInfoV1 xmlns="http://schemas.microsoft.com/office/2006/digsig">
          <SetupID>{4FA4A8C9-C9AA-42C5-86B6-2A8BA571F64D}</SetupID>
          <SignatureText/>
          <SignatureImage>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3nv/f957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ee/9//3//f713vXf3Xvde9173XvdeGGP3Xhhj1lr3XvdeGGM5Z5xznHPee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ee957e2/3XjlnGGNaa7VWOWecc3tvWmtaa1prnHPWWntv9145Z1pr1lo5Z5xz3nv/f713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3nv/f/9//3//f957vXfee5xzvXe9d957nHP/f/9/vXf/f/9/3nv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957/3//f/9//3//f/9//3/ee/9/3nv/f/9/nHP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9573nvee/9//3//f/9//3//f9573nv/f/9//3//f957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3nv/f/9//3//f/9//3//f/9//3//f/9//3//f/9//3//f/9//3//f/9//3//f/9//3//f/9//3//f/9//3//f/9//3//f/9//3//f/9//3//f/9//3//f/9//3//f/9//3//f/9//3//f/9//3//f/9//3//f/9//3//f/9//3//f/9//3//f/9//3//f/9//3//f/9//3//f0wAAABkAAAAAAAAAAAAAABDAAAAPAAAAAAAAAAAAAAARAAAAD0AAAApAKoAAAAAAAAAAAAAAIA/AAAAAAAAAAAAAIA/AAAAAAAAAAAAAAAAAAAAAAAAAAAAAAAAAAAAAAAAAAAiAAAADAAAAP////9GAAAAHAAAABAAAABFTUYrAkAAAAwAAAAAAAAADgAAABQAAAAAAAAAEAAAABQAAAA=</SignatureImage>
          <SignatureComments/>
          <WindowsVersion>6.2</WindowsVersion>
          <OfficeVersion>14.0</OfficeVersion>
          <ApplicationVersion>14.0</ApplicationVersion>
          <Monitors>2</Monitors>
          <HorizontalResolution>1920</HorizontalResolution>
          <VerticalResolution>1080</VerticalResolution>
          <ColorDepth>32</ColorDepth>
          <SignatureProviderId>{00000000-0000-0000-0000-000000000000}</SignatureProviderId>
          <SignatureProviderUrl/>
          <SignatureProviderDetails>9</SignatureProviderDetails>
          <ManifestHashAlgorithm>http://www.w3.org/2000/09/xmldsig#sha1</ManifestHashAlgorithm>
          <SignatureType>2</SignatureType>
        </SignatureInfoV1>
      </SignatureProperty>
    </SignatureProperties>
  </Object>
  <Object>
    <xd:QualifyingProperties xmlns:xd="http://uri.etsi.org/01903/v1.3.2#" Target="#idPackageSignature">
      <xd:SignedProperties Id="idSignedProperties">
        <xd:SignedSignatureProperties>
          <xd:SigningTime>2022-09-01T06:47:32Z</xd:SigningTime>
          <xd:SigningCertificate>
            <xd:Cert>
              <xd:CertDigest>
                <DigestMethod Algorithm="http://www.w3.org/2000/09/xmldsig#sha1"/>
                <DigestValue>8nceuhQFQWWApKC2/6FY3AH5u3s=</DigestValue>
              </xd:CertDigest>
              <xd:IssuerSerial>
                <X509IssuerName>CN=Некс О.В.</X509IssuerName>
                <X509SerialNumber>244182658734518473610402209665561111544</X509SerialNumber>
              </xd:IssuerSerial>
            </xd:Cert>
          </xd:SigningCertificate>
          <xd:SignaturePolicyIdentifier>
            <xd:SignaturePolicyImplied/>
          </xd:SignaturePolicyIdentifier>
        </xd:SignedSignatureProperties>
      </xd:SignedProperties>
      <xd:UnsignedProperties/>
    </xd:QualifyingProperties>
  </Object>
  <Object Id="idValidSigLnImg">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ZHYACAAAAAAlAAAADAAAAAEAAAAYAAAADAAAAAAAAAISAAAADAAAAAEAAAAeAAAAGAAAAL0AAAAEAAAA9wAAABEAAAAlAAAADAAAAAEAAABUAAAAiAAAAL4AAAAEAAAA9QAAABAAAAABAAAAqyr5QY7j+EG+AAAABAAAAAoAAABMAAAAAAAAAAAAAAAAAAAA//////////9gAAAAMAAxAC4AMAA5AC4AMgAwADIAMgAGAAAABgAAAAQAAAAGAAAABgAAAAQAAAAGAAAABgAAAAYAAAAGAAAASwAAAEAAAAAwAAAABQAAACAAAAABAAAAAQAAABAAAAAAAAAAAAAAAAABAACAAAAAAAAAAAAAAAAAAQAAgAAAAFIAAABwAQAAAgAAABAAAAAHAAAAAAAAAAAAAAC8AgAAAAAAzAECAiJTAHkAcwB0AGUAbQ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BkdgAIAAAAACUAAAAMAAAABAAAAEYAAAAoAAAAHAAAAEdESUMCAAAAAAAAAAAAAABEAAAAPQAAAAAAAAAhAAAACAAAAGIAAAAMAAAAAQAAABUAAAAMAAAABAAAABUAAAAMAAAABAAAAFEAAABcjQAAKQAAABkAAABaAAAARQAAAAAAAAAAAAAAAAAAAAAAAACNAAAAfwAAAFAAAAAoAAAAeAAAAOSMAAAAAAAAIADMAEMAAAA8AAAAKAAAAI0AAAB/AAAAAQAQAAAAAAAAAAAAAAAAAAAAAAAAAAAAAAAAAP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wAA/3//f/9//3//f/9//3//f/9//3//f/9//3//f/9//3//f/9//3//f/9//3//f/9//3//f/9//3//f/9//3//f/9//3//f/9//3//f/9//3//f/9//3//f/9//3//f/9//3//f/9//3//f/9//3//f/9//3//f/9//3//f/9//3//f/9//3//f/9//3//f/9//3//f/9//3//f957/3//f/9//3//f/9//3//f/9//3//f/9//3//f/9//3//f/9//3//f/9//3//f/9//3//f/9//3//f/9//3//f/9//3//f/9//3//f/9//3//f/9//3//f/9//3//f/9//3//f/9//3//f/9//3//f/9//3//f/9//3//f/9/AAD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8AAP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wAA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</Object>
  <Object Id="idInvalidSigLnImg">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ZHYACAAAAAAlAAAADAAAAAQAAABGAAAAKAAAABwAAABHRElDAgAAAAAAAAAAAAAARAAAAD0AAAAAAAAAIQAAAAgAAABiAAAADAAAAAEAAAAVAAAADAAAAAQAAAAVAAAADAAAAAQAAABRAAAAXI0AACkAAAAZAAAAWgAAAEUAAAAAAAAAAAAAAAAAAAAAAAAAjQAAAH8AAABQAAAAKAAAAHgAAADkjAAAAAAAACAAzABDAAAAPAAAACgAAACNAAAAfwAAAAEAEAAAAAAAAAAAAAAAAAAAAAAAAAAAAAAAAAD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8AAP9//3//f/9//3//f/9//3//f/9//3//f/9//3//f/9//3//f/9//3//f/9//3//f/9//3//f/9//3//f/9//3//f/9//3//f/9//3//f/9//3//f/9//3//f/9//3//f/9//3//f/9//3//f/9//3//f/9//3//f/9//3//f/9//3//f/9//3//f/9//3//f/9//3//f/9//3/ee/9//3//f/9//3//f/9//3//f/9//3//f/9//3//f/9//3//f/9//3//f/9//3//f/9//3//f/9//3//f/9//3//f/9//3//f/9//3//f/9//3//f/9//3//f/9//3//f/9//3//f/9//3//f/9//3//f/9//3//f/9//3//fwAA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AAD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8AAP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</Object>
</Signatur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329928-4A18-423F-A600-1F60D6B0B1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34</Pages>
  <Words>9160</Words>
  <Characters>52213</Characters>
  <Application>Microsoft Office Word</Application>
  <DocSecurity>0</DocSecurity>
  <Lines>435</Lines>
  <Paragraphs>1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12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</cp:revision>
  <cp:lastPrinted>2022-09-29T03:46:00Z</cp:lastPrinted>
  <dcterms:created xsi:type="dcterms:W3CDTF">2022-09-24T08:55:00Z</dcterms:created>
  <dcterms:modified xsi:type="dcterms:W3CDTF">2022-11-14T05:59:00Z</dcterms:modified>
</cp:coreProperties>
</file>